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57EA" w:rsidRDefault="00BE57EA">
      <w:r>
        <w:rPr>
          <w:rFonts w:hint="eastAsia"/>
        </w:rPr>
        <w:t>吴恩达《神经网络与深度学习》网络课</w:t>
      </w:r>
    </w:p>
    <w:p w:rsidR="00303AD1" w:rsidRDefault="00BE57EA">
      <w:r>
        <w:rPr>
          <w:rFonts w:hint="eastAsia"/>
        </w:rPr>
        <w:t>2</w:t>
      </w:r>
      <w:r>
        <w:t>019.1.19</w:t>
      </w:r>
      <w:r>
        <w:rPr>
          <w:rFonts w:hint="eastAsia"/>
        </w:rPr>
        <w:t>——二次观看笔记总结</w:t>
      </w:r>
    </w:p>
    <w:p w:rsidR="00BE57EA" w:rsidRDefault="00BE57EA"/>
    <w:p w:rsidR="00BE57EA" w:rsidRDefault="00BE57EA">
      <w:r>
        <w:rPr>
          <w:rFonts w:hint="eastAsia"/>
        </w:rPr>
        <w:t>第二周：</w:t>
      </w:r>
    </w:p>
    <w:p w:rsidR="00BE57EA" w:rsidRPr="00597B0D" w:rsidRDefault="00BE57EA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t>L</w:t>
      </w:r>
      <w:r w:rsidRPr="00597B0D">
        <w:rPr>
          <w:rFonts w:hint="eastAsia"/>
          <w:b/>
          <w:sz w:val="28"/>
          <w:szCs w:val="28"/>
        </w:rPr>
        <w:t>o</w:t>
      </w:r>
      <w:r w:rsidRPr="00597B0D">
        <w:rPr>
          <w:b/>
          <w:sz w:val="28"/>
          <w:szCs w:val="28"/>
        </w:rPr>
        <w:t>gistic</w:t>
      </w:r>
      <w:r w:rsidRPr="00597B0D">
        <w:rPr>
          <w:rFonts w:hint="eastAsia"/>
          <w:b/>
          <w:sz w:val="28"/>
          <w:szCs w:val="28"/>
        </w:rPr>
        <w:t>回归</w:t>
      </w:r>
    </w:p>
    <w:p w:rsidR="00BE57EA" w:rsidRDefault="00BE57EA">
      <w:r>
        <w:rPr>
          <w:rFonts w:hint="eastAsia"/>
        </w:rPr>
        <w:t>Binary</w:t>
      </w:r>
      <w:r>
        <w:t xml:space="preserve"> </w:t>
      </w:r>
      <w:r>
        <w:rPr>
          <w:rFonts w:hint="eastAsia"/>
        </w:rPr>
        <w:t>Classification</w:t>
      </w:r>
      <w:r>
        <w:t>:</w:t>
      </w:r>
      <w:r w:rsidRPr="00597B0D">
        <w:rPr>
          <w:rFonts w:hint="eastAsia"/>
          <w:b/>
          <w:sz w:val="24"/>
          <w:szCs w:val="24"/>
        </w:rPr>
        <w:t>二分分类</w:t>
      </w:r>
    </w:p>
    <w:p w:rsidR="00BE57EA" w:rsidRDefault="00BE57EA">
      <w:r>
        <w:rPr>
          <w:rFonts w:hint="eastAsia"/>
        </w:rPr>
        <w:t>一张图片可看为矩阵：</w:t>
      </w:r>
    </w:p>
    <w:p w:rsidR="00BE57EA" w:rsidRDefault="00BE57EA">
      <w:r>
        <w:rPr>
          <w:noProof/>
        </w:rPr>
        <w:drawing>
          <wp:inline distT="0" distB="0" distL="0" distR="0" wp14:anchorId="271CDB18" wp14:editId="17142731">
            <wp:extent cx="1952381" cy="125714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18682B">
      <w:r>
        <w:rPr>
          <w:rFonts w:hint="eastAsia"/>
        </w:rPr>
        <w:t>样本的表示：</w:t>
      </w:r>
    </w:p>
    <w:p w:rsidR="0018682B" w:rsidRDefault="0018682B">
      <w:r>
        <w:rPr>
          <w:rFonts w:hint="eastAsia"/>
        </w:rPr>
        <w:t>（x,y） x是nx维的特征向量， y</w:t>
      </w:r>
      <m:oMath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</w:p>
    <w:p w:rsidR="00E35FAB" w:rsidRDefault="008A6CFD" w:rsidP="00E35FAB">
      <w:r>
        <w:t xml:space="preserve">m training </w:t>
      </w:r>
      <w:r w:rsidR="00E35FAB">
        <w:t>exa</w:t>
      </w:r>
      <w:bookmarkStart w:id="0" w:name="MTBlankEqn"/>
      <w:r>
        <w:t>mple</w:t>
      </w:r>
      <w:r w:rsidR="00E35FAB" w:rsidRPr="00E35FAB">
        <w:rPr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pt;height:16pt" o:ole="">
            <v:imagedata r:id="rId6" o:title=""/>
          </v:shape>
          <o:OLEObject Type="Embed" ProgID="Equation.DSMT4" ShapeID="_x0000_i1032" DrawAspect="Content" ObjectID="_1609438297" r:id="rId7"/>
        </w:object>
      </w:r>
      <w:bookmarkEnd w:id="0"/>
      <w:r w:rsidR="00E35FAB" w:rsidRPr="00E35FAB">
        <w:rPr>
          <w:position w:val="-18"/>
        </w:rPr>
        <w:object w:dxaOrig="980" w:dyaOrig="480">
          <v:shape id="_x0000_i1055" type="#_x0000_t75" style="width:49pt;height:24pt" o:ole="">
            <v:imagedata r:id="rId8" o:title=""/>
          </v:shape>
          <o:OLEObject Type="Embed" ProgID="Equation.DSMT4" ShapeID="_x0000_i1055" DrawAspect="Content" ObjectID="_1609438298" r:id="rId9"/>
        </w:object>
      </w:r>
      <w:r w:rsidR="00E35FAB">
        <w:t>,</w:t>
      </w:r>
      <w:r w:rsidR="00E35FAB" w:rsidRPr="00E35FAB">
        <w:rPr>
          <w:position w:val="-18"/>
        </w:rPr>
        <w:object w:dxaOrig="1020" w:dyaOrig="480">
          <v:shape id="_x0000_i1057" type="#_x0000_t75" style="width:51pt;height:24pt" o:ole="">
            <v:imagedata r:id="rId10" o:title=""/>
          </v:shape>
          <o:OLEObject Type="Embed" ProgID="Equation.DSMT4" ShapeID="_x0000_i1057" DrawAspect="Content" ObjectID="_1609438299" r:id="rId11"/>
        </w:object>
      </w:r>
      <w:r w:rsidR="00E35FAB">
        <w:t>,...</w:t>
      </w:r>
      <w:r w:rsidR="00E35FAB" w:rsidRPr="00E35FAB">
        <w:rPr>
          <w:position w:val="-18"/>
        </w:rPr>
        <w:object w:dxaOrig="1100" w:dyaOrig="480">
          <v:shape id="_x0000_i1053" type="#_x0000_t75" style="width:55pt;height:24pt" o:ole="">
            <v:imagedata r:id="rId12" o:title=""/>
          </v:shape>
          <o:OLEObject Type="Embed" ProgID="Equation.DSMT4" ShapeID="_x0000_i1053" DrawAspect="Content" ObjectID="_1609438300" r:id="rId13"/>
        </w:object>
      </w:r>
      <w:r w:rsidR="00E35FAB" w:rsidRPr="00E35FAB">
        <w:rPr>
          <w:position w:val="-10"/>
        </w:rPr>
        <w:object w:dxaOrig="160" w:dyaOrig="320">
          <v:shape id="_x0000_i1049" type="#_x0000_t75" style="width:8pt;height:16pt" o:ole="">
            <v:imagedata r:id="rId14" o:title=""/>
          </v:shape>
          <o:OLEObject Type="Embed" ProgID="Equation.DSMT4" ShapeID="_x0000_i1049" DrawAspect="Content" ObjectID="_1609438301" r:id="rId15"/>
        </w:object>
      </w:r>
      <w:r w:rsidR="00E35FAB">
        <w:t xml:space="preserve"> </w:t>
      </w:r>
      <w:r>
        <w:t xml:space="preserve"> </w:t>
      </w:r>
      <w:r w:rsidRPr="008A6CFD">
        <w:rPr>
          <w:position w:val="-4"/>
        </w:rPr>
        <w:object w:dxaOrig="180" w:dyaOrig="279">
          <v:shape id="_x0000_i1066" type="#_x0000_t75" style="width:9pt;height:13.95pt" o:ole="">
            <v:imagedata r:id="rId16" o:title=""/>
          </v:shape>
          <o:OLEObject Type="Embed" ProgID="Equation.DSMT4" ShapeID="_x0000_i1066" DrawAspect="Content" ObjectID="_1609438302" r:id="rId17"/>
        </w:object>
      </w:r>
      <w:r>
        <w:t xml:space="preserve"> </w:t>
      </w:r>
    </w:p>
    <w:p w:rsidR="00597B0D" w:rsidRDefault="008A6CFD" w:rsidP="00702F1A">
      <w:pPr>
        <w:jc w:val="left"/>
      </w:pPr>
      <w:r w:rsidRPr="008A6CFD">
        <w:rPr>
          <w:position w:val="-4"/>
        </w:rPr>
        <w:object w:dxaOrig="180" w:dyaOrig="279">
          <v:shape id="_x0000_i1060" type="#_x0000_t75" style="width:9pt;height:13.95pt" o:ole="">
            <v:imagedata r:id="rId18" o:title=""/>
          </v:shape>
          <o:OLEObject Type="Embed" ProgID="Equation.DSMT4" ShapeID="_x0000_i1060" DrawAspect="Content" ObjectID="_1609438303" r:id="rId19"/>
        </w:object>
      </w:r>
      <w:r>
        <w:rPr>
          <w:noProof/>
        </w:rPr>
        <w:drawing>
          <wp:inline distT="0" distB="0" distL="0" distR="0" wp14:anchorId="77233BCA" wp14:editId="1DB9A77A">
            <wp:extent cx="3252998" cy="1300762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7995" cy="131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702F1A" w:rsidRPr="00597B0D" w:rsidRDefault="00702F1A" w:rsidP="00702F1A">
      <w:pPr>
        <w:jc w:val="left"/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二元分类：</w:t>
      </w:r>
    </w:p>
    <w:p w:rsidR="00E35FAB" w:rsidRDefault="00814F20" w:rsidP="00702F1A">
      <w:pPr>
        <w:jc w:val="left"/>
      </w:pPr>
      <w:r>
        <w:rPr>
          <w:rFonts w:hint="eastAsia"/>
        </w:rPr>
        <w:t>Given</w:t>
      </w:r>
      <w:r>
        <w:t xml:space="preserve"> X,want </w:t>
      </w:r>
      <w:r w:rsidRPr="00814F20">
        <w:rPr>
          <w:position w:val="-4"/>
        </w:rPr>
        <w:object w:dxaOrig="180" w:dyaOrig="279">
          <v:shape id="_x0000_i1071" type="#_x0000_t75" style="width:9pt;height:13.95pt" o:ole="">
            <v:imagedata r:id="rId18" o:title=""/>
          </v:shape>
          <o:OLEObject Type="Embed" ProgID="Equation.DSMT4" ShapeID="_x0000_i1071" DrawAspect="Content" ObjectID="_1609438304" r:id="rId21"/>
        </w:object>
      </w:r>
      <w:r w:rsidRPr="00814F20">
        <w:rPr>
          <w:position w:val="-10"/>
        </w:rPr>
        <w:object w:dxaOrig="1560" w:dyaOrig="480">
          <v:shape id="_x0000_i1072" type="#_x0000_t75" style="width:78pt;height:24pt" o:ole="">
            <v:imagedata r:id="rId22" o:title=""/>
          </v:shape>
          <o:OLEObject Type="Embed" ProgID="Equation.DSMT4" ShapeID="_x0000_i1072" DrawAspect="Content" ObjectID="_1609438305" r:id="rId23"/>
        </w:object>
      </w:r>
      <w:r w:rsidR="008A6CFD" w:rsidRPr="008A6CFD">
        <w:rPr>
          <w:position w:val="-4"/>
        </w:rPr>
        <w:object w:dxaOrig="180" w:dyaOrig="279">
          <v:shape id="_x0000_i1063" type="#_x0000_t75" style="width:9pt;height:13.95pt" o:ole="">
            <v:imagedata r:id="rId18" o:title=""/>
          </v:shape>
          <o:OLEObject Type="Embed" ProgID="Equation.DSMT4" ShapeID="_x0000_i1063" DrawAspect="Content" ObjectID="_1609438306" r:id="rId24"/>
        </w:object>
      </w:r>
    </w:p>
    <w:p w:rsidR="00814F20" w:rsidRDefault="00814F20" w:rsidP="00702F1A">
      <w:pPr>
        <w:jc w:val="left"/>
      </w:pPr>
      <w:r>
        <w:t>X</w:t>
      </w:r>
      <w:r w:rsidRPr="00814F20">
        <w:rPr>
          <w:position w:val="-4"/>
        </w:rPr>
        <w:object w:dxaOrig="580" w:dyaOrig="300">
          <v:shape id="_x0000_i1075" type="#_x0000_t75" style="width:29pt;height:15pt" o:ole="">
            <v:imagedata r:id="rId25" o:title=""/>
          </v:shape>
          <o:OLEObject Type="Embed" ProgID="Equation.DSMT4" ShapeID="_x0000_i1075" DrawAspect="Content" ObjectID="_1609438307" r:id="rId26"/>
        </w:object>
      </w:r>
      <w:r>
        <w:t xml:space="preserve">       0 &lt;=</w:t>
      </w:r>
      <w:r w:rsidRPr="00814F20">
        <w:rPr>
          <w:position w:val="-10"/>
        </w:rPr>
        <w:object w:dxaOrig="200" w:dyaOrig="480">
          <v:shape id="_x0000_i1076" type="#_x0000_t75" style="width:10pt;height:24pt" o:ole="">
            <v:imagedata r:id="rId27" o:title=""/>
          </v:shape>
          <o:OLEObject Type="Embed" ProgID="Equation.DSMT4" ShapeID="_x0000_i1076" DrawAspect="Content" ObjectID="_1609438308" r:id="rId28"/>
        </w:object>
      </w:r>
      <w:r>
        <w:t>&lt;=1</w:t>
      </w:r>
    </w:p>
    <w:p w:rsidR="00814F20" w:rsidRDefault="00814F20" w:rsidP="00702F1A">
      <w:pPr>
        <w:jc w:val="left"/>
      </w:pPr>
      <w:r>
        <w:t>Parameters(</w:t>
      </w:r>
      <w:r>
        <w:rPr>
          <w:rFonts w:hint="eastAsia"/>
        </w:rPr>
        <w:t>参数</w:t>
      </w:r>
      <w:r>
        <w:t>)</w:t>
      </w:r>
      <w:r>
        <w:rPr>
          <w:rFonts w:hint="eastAsia"/>
        </w:rPr>
        <w:t>：w</w:t>
      </w:r>
      <w:r w:rsidRPr="00814F20">
        <w:rPr>
          <w:position w:val="-10"/>
        </w:rPr>
        <w:object w:dxaOrig="1219" w:dyaOrig="360">
          <v:shape id="_x0000_i1079" type="#_x0000_t75" style="width:60.95pt;height:18pt" o:ole="">
            <v:imagedata r:id="rId29" o:title=""/>
          </v:shape>
          <o:OLEObject Type="Embed" ProgID="Equation.DSMT4" ShapeID="_x0000_i1079" DrawAspect="Content" ObjectID="_1609438309" r:id="rId30"/>
        </w:object>
      </w:r>
      <w:r>
        <w:t xml:space="preserve"> </w:t>
      </w:r>
    </w:p>
    <w:p w:rsidR="00814F20" w:rsidRDefault="00814F20" w:rsidP="00702F1A">
      <w:pPr>
        <w:jc w:val="left"/>
      </w:pPr>
      <w:r>
        <w:t xml:space="preserve">Output  </w:t>
      </w:r>
      <w:r w:rsidR="00B808ED">
        <w:t>(</w:t>
      </w:r>
      <w:r w:rsidR="00B808ED">
        <w:rPr>
          <w:rFonts w:hint="eastAsia"/>
        </w:rPr>
        <w:t xml:space="preserve">预测输出值 </w:t>
      </w:r>
      <w:r w:rsidR="00B808ED">
        <w:t>)</w:t>
      </w:r>
      <w:r w:rsidRPr="00814F20">
        <w:rPr>
          <w:position w:val="-10"/>
        </w:rPr>
        <w:object w:dxaOrig="200" w:dyaOrig="480">
          <v:shape id="_x0000_i1080" type="#_x0000_t75" style="width:10pt;height:24pt" o:ole="">
            <v:imagedata r:id="rId31" o:title=""/>
          </v:shape>
          <o:OLEObject Type="Embed" ProgID="Equation.DSMT4" ShapeID="_x0000_i1080" DrawAspect="Content" ObjectID="_1609438310" r:id="rId32"/>
        </w:object>
      </w:r>
      <w:r>
        <w:t>=</w:t>
      </w:r>
      <w:r w:rsidRPr="00814F20">
        <w:rPr>
          <w:position w:val="-6"/>
        </w:rPr>
        <w:object w:dxaOrig="999" w:dyaOrig="320">
          <v:shape id="_x0000_i1083" type="#_x0000_t75" style="width:49.95pt;height:16pt" o:ole="">
            <v:imagedata r:id="rId33" o:title=""/>
          </v:shape>
          <o:OLEObject Type="Embed" ProgID="Equation.DSMT4" ShapeID="_x0000_i1083" DrawAspect="Content" ObjectID="_1609438311" r:id="rId34"/>
        </w:object>
      </w:r>
      <w:r>
        <w:t xml:space="preserve"> </w:t>
      </w:r>
      <w:r>
        <w:rPr>
          <w:rFonts w:hint="eastAsia"/>
        </w:rPr>
        <w:t>—&gt;z=</w:t>
      </w:r>
      <w:r w:rsidR="003600FA" w:rsidRPr="00814F20">
        <w:rPr>
          <w:position w:val="-6"/>
        </w:rPr>
        <w:object w:dxaOrig="720" w:dyaOrig="320">
          <v:shape id="_x0000_i1273" type="#_x0000_t75" style="width:36pt;height:16pt" o:ole="">
            <v:imagedata r:id="rId35" o:title=""/>
          </v:shape>
          <o:OLEObject Type="Embed" ProgID="Equation.DSMT4" ShapeID="_x0000_i1273" DrawAspect="Content" ObjectID="_1609438312" r:id="rId36"/>
        </w:object>
      </w:r>
      <w:r w:rsidR="00597B0D">
        <w:rPr>
          <w:rFonts w:hint="eastAsia"/>
        </w:rPr>
        <w:t xml:space="preserve"> </w:t>
      </w:r>
      <w:r>
        <w:rPr>
          <w:rFonts w:hint="eastAsia"/>
        </w:rPr>
        <w:t>（</w:t>
      </w:r>
      <w:r w:rsidR="00104C98">
        <w:rPr>
          <w:rFonts w:hint="eastAsia"/>
        </w:rPr>
        <w:t>si</w:t>
      </w:r>
      <w:r w:rsidR="00104C98">
        <w:t>gmoid</w:t>
      </w:r>
      <w:r w:rsidR="00B808ED">
        <w:rPr>
          <w:rFonts w:hint="eastAsia"/>
        </w:rPr>
        <w:t>激活</w:t>
      </w:r>
      <w:r>
        <w:rPr>
          <w:rFonts w:hint="eastAsia"/>
        </w:rPr>
        <w:t>函数）</w:t>
      </w:r>
      <w:r w:rsidRPr="00814F20">
        <w:rPr>
          <w:position w:val="-24"/>
        </w:rPr>
        <w:object w:dxaOrig="1460" w:dyaOrig="620">
          <v:shape id="_x0000_i1087" type="#_x0000_t75" style="width:73pt;height:31pt" o:ole="">
            <v:imagedata r:id="rId37" o:title=""/>
          </v:shape>
          <o:OLEObject Type="Embed" ProgID="Equation.DSMT4" ShapeID="_x0000_i1087" DrawAspect="Content" ObjectID="_1609438313" r:id="rId38"/>
        </w:object>
      </w:r>
      <w:r>
        <w:t xml:space="preserve"> </w:t>
      </w:r>
      <w:r w:rsidR="00104C98" w:rsidRPr="00104C98">
        <w:rPr>
          <w:position w:val="-4"/>
        </w:rPr>
        <w:object w:dxaOrig="180" w:dyaOrig="279">
          <v:shape id="_x0000_i1097" type="#_x0000_t75" style="width:9pt;height:13.95pt" o:ole="">
            <v:imagedata r:id="rId18" o:title=""/>
          </v:shape>
          <o:OLEObject Type="Embed" ProgID="Equation.DSMT4" ShapeID="_x0000_i1097" DrawAspect="Content" ObjectID="_1609438314" r:id="rId39"/>
        </w:object>
      </w:r>
    </w:p>
    <w:p w:rsidR="00104C98" w:rsidRDefault="00104C98" w:rsidP="00104C98">
      <w:pPr>
        <w:jc w:val="left"/>
      </w:pPr>
      <w:r>
        <w:t xml:space="preserve">If z large </w:t>
      </w:r>
      <w:r w:rsidR="00597B0D">
        <w:tab/>
      </w:r>
      <w:r w:rsidRPr="00814F20">
        <w:rPr>
          <w:position w:val="-24"/>
        </w:rPr>
        <w:object w:dxaOrig="1240" w:dyaOrig="620">
          <v:shape id="_x0000_i1090" type="#_x0000_t75" style="width:62pt;height:31pt" o:ole="">
            <v:imagedata r:id="rId40" o:title=""/>
          </v:shape>
          <o:OLEObject Type="Embed" ProgID="Equation.DSMT4" ShapeID="_x0000_i1090" DrawAspect="Content" ObjectID="_1609438315" r:id="rId41"/>
        </w:object>
      </w:r>
      <w:r>
        <w:t xml:space="preserve"> </w:t>
      </w:r>
      <w:r>
        <w:t>=1</w:t>
      </w:r>
    </w:p>
    <w:p w:rsidR="00104C98" w:rsidRDefault="00104C98" w:rsidP="00104C98">
      <w:pPr>
        <w:jc w:val="left"/>
      </w:pPr>
      <w:r>
        <w:t xml:space="preserve">If z large negative number  </w:t>
      </w:r>
      <w:r w:rsidR="00597B0D">
        <w:tab/>
      </w:r>
      <w:r w:rsidRPr="00814F20">
        <w:rPr>
          <w:position w:val="-24"/>
        </w:rPr>
        <w:object w:dxaOrig="1460" w:dyaOrig="620">
          <v:shape id="_x0000_i1091" type="#_x0000_t75" style="width:73pt;height:31pt" o:ole="">
            <v:imagedata r:id="rId37" o:title=""/>
          </v:shape>
          <o:OLEObject Type="Embed" ProgID="Equation.DSMT4" ShapeID="_x0000_i1091" DrawAspect="Content" ObjectID="_1609438316" r:id="rId42"/>
        </w:object>
      </w:r>
      <w:r w:rsidRPr="00104C98">
        <w:rPr>
          <w:position w:val="-28"/>
        </w:rPr>
        <w:object w:dxaOrig="1600" w:dyaOrig="660">
          <v:shape id="_x0000_i1094" type="#_x0000_t75" style="width:80pt;height:33pt" o:ole="">
            <v:imagedata r:id="rId43" o:title=""/>
          </v:shape>
          <o:OLEObject Type="Embed" ProgID="Equation.DSMT4" ShapeID="_x0000_i1094" DrawAspect="Content" ObjectID="_1609438317" r:id="rId44"/>
        </w:object>
      </w:r>
      <w:r>
        <w:t xml:space="preserve"> </w:t>
      </w:r>
      <w:r>
        <w:t xml:space="preserve"> </w:t>
      </w:r>
    </w:p>
    <w:p w:rsidR="00B808ED" w:rsidRPr="00C763BD" w:rsidRDefault="00B808ED">
      <w:pPr>
        <w:rPr>
          <w:rFonts w:hint="eastAsia"/>
          <w:b/>
          <w:sz w:val="28"/>
          <w:szCs w:val="28"/>
        </w:rPr>
      </w:pPr>
      <w:r w:rsidRPr="00C763BD">
        <w:rPr>
          <w:b/>
          <w:sz w:val="28"/>
          <w:szCs w:val="28"/>
        </w:rPr>
        <w:t>L</w:t>
      </w:r>
      <w:r w:rsidRPr="00C763BD">
        <w:rPr>
          <w:rFonts w:hint="eastAsia"/>
          <w:b/>
          <w:sz w:val="28"/>
          <w:szCs w:val="28"/>
        </w:rPr>
        <w:t>ogistics Regression cost function:</w:t>
      </w:r>
    </w:p>
    <w:p w:rsidR="00B808ED" w:rsidRDefault="004F1D40">
      <w:r w:rsidRPr="004F1D40">
        <w:rPr>
          <w:position w:val="-10"/>
        </w:rPr>
        <w:object w:dxaOrig="2360" w:dyaOrig="520">
          <v:shape id="_x0000_i1107" type="#_x0000_t75" style="width:118pt;height:26pt" o:ole="">
            <v:imagedata r:id="rId45" o:title=""/>
          </v:shape>
          <o:OLEObject Type="Embed" ProgID="Equation.DSMT4" ShapeID="_x0000_i1107" DrawAspect="Content" ObjectID="_1609438318" r:id="rId46"/>
        </w:object>
      </w:r>
      <w:r w:rsidR="00B808ED">
        <w:t xml:space="preserve"> </w:t>
      </w:r>
      <w:r>
        <w:t xml:space="preserve"> </w:t>
      </w:r>
      <w:r w:rsidRPr="004F1D40">
        <w:rPr>
          <w:position w:val="-26"/>
        </w:rPr>
        <w:object w:dxaOrig="1700" w:dyaOrig="639">
          <v:shape id="_x0000_i1108" type="#_x0000_t75" style="width:85pt;height:31.95pt" o:ole="">
            <v:imagedata r:id="rId47" o:title=""/>
          </v:shape>
          <o:OLEObject Type="Embed" ProgID="Equation.DSMT4" ShapeID="_x0000_i1108" DrawAspect="Content" ObjectID="_1609438319" r:id="rId48"/>
        </w:objec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 w:rsidRPr="004F1D40">
        <w:rPr>
          <w:rFonts w:ascii="Times New Roman" w:hAnsi="Times New Roman" w:cs="Times New Roman"/>
          <w:sz w:val="18"/>
          <w:szCs w:val="18"/>
        </w:rPr>
        <w:t xml:space="preserve">Given </w:t>
      </w:r>
      <w:r w:rsidRPr="004F1D40">
        <w:rPr>
          <w:rFonts w:ascii="Times New Roman" w:hAnsi="Times New Roman" w:cs="Times New Roman"/>
          <w:position w:val="-18"/>
          <w:sz w:val="18"/>
          <w:szCs w:val="18"/>
        </w:rPr>
        <w:object w:dxaOrig="2580" w:dyaOrig="480">
          <v:shape id="_x0000_i1111" type="#_x0000_t75" style="width:129pt;height:24pt" o:ole="">
            <v:imagedata r:id="rId49" o:title=""/>
          </v:shape>
          <o:OLEObject Type="Embed" ProgID="Equation.DSMT4" ShapeID="_x0000_i1111" DrawAspect="Content" ObjectID="_1609438320" r:id="rId50"/>
        </w:object>
      </w:r>
      <w:r w:rsidRPr="004F1D40">
        <w:rPr>
          <w:rFonts w:ascii="Times New Roman" w:hAnsi="Times New Roman" w:cs="Times New Roman"/>
          <w:sz w:val="18"/>
          <w:szCs w:val="18"/>
        </w:rPr>
        <w:t>,want (</w:t>
      </w:r>
      <w:r w:rsidRPr="004F1D40">
        <w:rPr>
          <w:rFonts w:ascii="Times New Roman" w:hAnsi="Times New Roman" w:cs="Times New Roman"/>
          <w:sz w:val="18"/>
          <w:szCs w:val="18"/>
        </w:rPr>
        <w:t>预测输出值</w:t>
      </w:r>
      <w:r w:rsidRPr="004F1D40">
        <w:rPr>
          <w:rFonts w:ascii="Times New Roman" w:hAnsi="Times New Roman" w:cs="Times New Roman"/>
          <w:sz w:val="18"/>
          <w:szCs w:val="18"/>
        </w:rPr>
        <w:t>)</w: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360" w:dyaOrig="520">
          <v:shape id="_x0000_i1112" type="#_x0000_t75" style="width:18pt;height:26pt" o:ole="">
            <v:imagedata r:id="rId51" o:title=""/>
          </v:shape>
          <o:OLEObject Type="Embed" ProgID="Equation.DSMT4" ShapeID="_x0000_i1112" DrawAspect="Content" ObjectID="_1609438321" r:id="rId52"/>
        </w:objec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540" w:dyaOrig="380">
          <v:shape id="_x0000_i1115" type="#_x0000_t75" style="width:27pt;height:19pt" o:ole="">
            <v:imagedata r:id="rId53" o:title=""/>
          </v:shape>
          <o:OLEObject Type="Embed" ProgID="Equation.DSMT4" ShapeID="_x0000_i1115" DrawAspect="Content" ObjectID="_1609438322" r:id="rId54"/>
        </w:object>
      </w:r>
      <w:r w:rsidRPr="004F1D40">
        <w:rPr>
          <w:rFonts w:ascii="Times New Roman" w:hAnsi="Times New Roman" w:cs="Times New Roman"/>
          <w:sz w:val="18"/>
          <w:szCs w:val="18"/>
        </w:rPr>
        <w:t xml:space="preserve"> </w:t>
      </w:r>
      <w:r w:rsidRPr="004F1D40">
        <w:rPr>
          <w:rFonts w:ascii="Times New Roman" w:hAnsi="Times New Roman" w:cs="Times New Roman"/>
          <w:sz w:val="18"/>
          <w:szCs w:val="18"/>
        </w:rPr>
        <w:t>（实际值）</w: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>Loss</w:t>
      </w:r>
      <w:r>
        <w:rPr>
          <w:rFonts w:ascii="Times New Roman" w:hAnsi="Times New Roman" w:cs="Times New Roman"/>
          <w:sz w:val="18"/>
          <w:szCs w:val="18"/>
        </w:rPr>
        <w:t>(error</w:t>
      </w:r>
      <w:r>
        <w:rPr>
          <w:rFonts w:ascii="Times New Roman" w:hAnsi="Times New Roman" w:cs="Times New Roman" w:hint="eastAsia"/>
          <w:sz w:val="18"/>
          <w:szCs w:val="18"/>
        </w:rPr>
        <w:t>)</w:t>
      </w:r>
      <w:r>
        <w:rPr>
          <w:rFonts w:ascii="Times New Roman" w:hAnsi="Times New Roman" w:cs="Times New Roman"/>
          <w:sz w:val="18"/>
          <w:szCs w:val="18"/>
        </w:rPr>
        <w:t>function</w:t>
      </w:r>
      <w:r w:rsidR="001D53CD">
        <w:rPr>
          <w:rFonts w:ascii="Times New Roman" w:hAnsi="Times New Roman" w:cs="Times New Roman" w:hint="eastAsia"/>
          <w:sz w:val="18"/>
          <w:szCs w:val="18"/>
        </w:rPr>
        <w:t>（损失函数来衡量预测输出值与实际值有多接近）</w:t>
      </w:r>
      <w:r>
        <w:rPr>
          <w:rFonts w:ascii="Times New Roman" w:hAnsi="Times New Roman" w:cs="Times New Roman"/>
          <w:sz w:val="18"/>
          <w:szCs w:val="18"/>
        </w:rPr>
        <w:t>:L(</w:t>
      </w:r>
      <w:r w:rsidRPr="00814F20">
        <w:rPr>
          <w:position w:val="-10"/>
        </w:rPr>
        <w:object w:dxaOrig="200" w:dyaOrig="480">
          <v:shape id="_x0000_i1124" type="#_x0000_t75" style="width:10pt;height:24pt" o:ole="">
            <v:imagedata r:id="rId27" o:title=""/>
          </v:shape>
          <o:OLEObject Type="Embed" ProgID="Equation.DSMT4" ShapeID="_x0000_i1124" DrawAspect="Content" ObjectID="_1609438323" r:id="rId55"/>
        </w:object>
      </w:r>
      <w:r>
        <w:t>,y</w:t>
      </w:r>
      <w:r>
        <w:rPr>
          <w:rFonts w:ascii="Times New Roman" w:hAnsi="Times New Roman" w:cs="Times New Roman"/>
          <w:sz w:val="18"/>
          <w:szCs w:val="18"/>
        </w:rPr>
        <w:t>)=</w:t>
      </w:r>
      <w:r w:rsidR="001D53CD" w:rsidRPr="004F1D40">
        <w:rPr>
          <w:rFonts w:ascii="Times New Roman" w:hAnsi="Times New Roman" w:cs="Times New Roman"/>
          <w:position w:val="-28"/>
          <w:sz w:val="18"/>
          <w:szCs w:val="18"/>
        </w:rPr>
        <w:object w:dxaOrig="920" w:dyaOrig="720">
          <v:shape id="_x0000_i1135" type="#_x0000_t75" style="width:46pt;height:36pt" o:ole="">
            <v:imagedata r:id="rId56" o:title=""/>
          </v:shape>
          <o:OLEObject Type="Embed" ProgID="Equation.DSMT4" ShapeID="_x0000_i1135" DrawAspect="Content" ObjectID="_1609438324" r:id="rId57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1D53CD">
        <w:rPr>
          <w:rFonts w:ascii="Times New Roman" w:hAnsi="Times New Roman" w:cs="Times New Roman" w:hint="eastAsia"/>
          <w:sz w:val="18"/>
          <w:szCs w:val="18"/>
        </w:rPr>
        <w:t>损失函数可用平方差，但是梯度下降法不太好用，所以有个和平方差法相似的损失函数，作用</w:t>
      </w:r>
    </w:p>
    <w:p w:rsidR="004F1D40" w:rsidRPr="00A749FC" w:rsidRDefault="004F1D40">
      <w:pPr>
        <w:rPr>
          <w:rFonts w:ascii="Times New Roman" w:hAnsi="Times New Roman" w:cs="Times New Roman"/>
          <w:b/>
          <w:sz w:val="18"/>
          <w:szCs w:val="18"/>
        </w:rPr>
      </w:pPr>
      <w:r w:rsidRPr="00A749FC">
        <w:rPr>
          <w:rFonts w:ascii="Times New Roman" w:hAnsi="Times New Roman" w:cs="Times New Roman"/>
          <w:b/>
          <w:sz w:val="18"/>
          <w:szCs w:val="18"/>
        </w:rPr>
        <w:t>L(</w:t>
      </w:r>
      <w:r w:rsidRPr="00A749FC">
        <w:rPr>
          <w:b/>
          <w:position w:val="-10"/>
        </w:rPr>
        <w:object w:dxaOrig="200" w:dyaOrig="480">
          <v:shape id="_x0000_i1128" type="#_x0000_t75" style="width:10pt;height:24pt" o:ole="">
            <v:imagedata r:id="rId27" o:title=""/>
          </v:shape>
          <o:OLEObject Type="Embed" ProgID="Equation.DSMT4" ShapeID="_x0000_i1128" DrawAspect="Content" ObjectID="_1609438325" r:id="rId58"/>
        </w:object>
      </w:r>
      <w:r w:rsidRPr="00A749FC">
        <w:rPr>
          <w:b/>
        </w:rPr>
        <w:t>,y</w:t>
      </w:r>
      <w:r w:rsidRPr="00A749FC">
        <w:rPr>
          <w:rFonts w:ascii="Times New Roman" w:hAnsi="Times New Roman" w:cs="Times New Roman"/>
          <w:b/>
          <w:sz w:val="18"/>
          <w:szCs w:val="18"/>
        </w:rPr>
        <w:t>)=</w:t>
      </w:r>
      <w:r w:rsidR="001D53CD" w:rsidRPr="00A749FC">
        <w:rPr>
          <w:rFonts w:ascii="Times New Roman" w:hAnsi="Times New Roman" w:cs="Times New Roman"/>
          <w:b/>
          <w:position w:val="-30"/>
          <w:sz w:val="18"/>
          <w:szCs w:val="18"/>
        </w:rPr>
        <w:object w:dxaOrig="2860" w:dyaOrig="720">
          <v:shape id="_x0000_i1133" type="#_x0000_t75" style="width:143pt;height:36pt" o:ole="">
            <v:imagedata r:id="rId59" o:title=""/>
          </v:shape>
          <o:OLEObject Type="Embed" ProgID="Equation.DSMT4" ShapeID="_x0000_i1133" DrawAspect="Content" ObjectID="_1609438326" r:id="rId60"/>
        </w:object>
      </w:r>
      <w:r w:rsidRP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</w:p>
    <w:p w:rsidR="00C763BD" w:rsidRDefault="001D53C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C763BD"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1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1719" w:dyaOrig="960">
          <v:shape id="_x0000_i1142" type="#_x0000_t75" style="width:86.05pt;height:36.35pt" o:ole="">
            <v:imagedata r:id="rId61" o:title=""/>
          </v:shape>
          <o:OLEObject Type="Embed" ProgID="Equation.DSMT4" ShapeID="_x0000_i1142" DrawAspect="Content" ObjectID="_1609438327" r:id="rId62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560" w:dyaOrig="480">
          <v:shape id="_x0000_i1154" type="#_x0000_t75" style="width:28pt;height:24pt" o:ole="">
            <v:imagedata r:id="rId63" o:title=""/>
          </v:shape>
          <o:OLEObject Type="Embed" ProgID="Equation.DSMT4" ShapeID="_x0000_i1154" DrawAspect="Content" ObjectID="_1609438328" r:id="rId64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149" type="#_x0000_t75" style="width:10pt;height:24pt" o:ole="">
            <v:imagedata r:id="rId65" o:title=""/>
          </v:shape>
          <o:OLEObject Type="Embed" ProgID="Equation.DSMT4" ShapeID="_x0000_i1149" DrawAspect="Content" ObjectID="_1609438329" r:id="rId66"/>
        </w:object>
      </w:r>
      <w:r>
        <w:rPr>
          <w:rFonts w:ascii="Times New Roman" w:hAnsi="Times New Roman" w:cs="Times New Roman"/>
          <w:sz w:val="18"/>
          <w:szCs w:val="18"/>
        </w:rPr>
        <w:t xml:space="preserve"> large</w:t>
      </w:r>
    </w:p>
    <w:p w:rsidR="00C763BD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2140" w:dyaOrig="960">
          <v:shape id="_x0000_i1159" type="#_x0000_t75" style="width:107.1pt;height:36.35pt" o:ole="">
            <v:imagedata r:id="rId67" o:title=""/>
          </v:shape>
          <o:OLEObject Type="Embed" ProgID="Equation.DSMT4" ShapeID="_x0000_i1159" DrawAspect="Content" ObjectID="_1609438330" r:id="rId68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C763BD">
        <w:rPr>
          <w:rFonts w:ascii="Times New Roman" w:hAnsi="Times New Roman" w:cs="Times New Roman"/>
          <w:position w:val="-28"/>
          <w:sz w:val="18"/>
          <w:szCs w:val="18"/>
        </w:rPr>
        <w:object w:dxaOrig="960" w:dyaOrig="680">
          <v:shape id="_x0000_i1161" type="#_x0000_t75" style="width:48pt;height:34pt" o:ole="">
            <v:imagedata r:id="rId69" o:title=""/>
          </v:shape>
          <o:OLEObject Type="Embed" ProgID="Equation.DSMT4" ShapeID="_x0000_i1161" DrawAspect="Content" ObjectID="_1609438331" r:id="rId70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156" type="#_x0000_t75" style="width:10pt;height:24pt" o:ole="">
            <v:imagedata r:id="rId65" o:title=""/>
          </v:shape>
          <o:OLEObject Type="Embed" ProgID="Equation.DSMT4" ShapeID="_x0000_i1156" DrawAspect="Content" ObjectID="_1609438332" r:id="rId71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small</w:t>
      </w:r>
    </w:p>
    <w:p w:rsidR="00C763BD" w:rsidRPr="004F1D40" w:rsidRDefault="00C763BD" w:rsidP="00C763BD">
      <w:pPr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ost Function:</w:t>
      </w: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164" type="#_x0000_t75" style="width:350pt;height:42pt" o:ole="">
            <v:imagedata r:id="rId72" o:title=""/>
          </v:shape>
          <o:OLEObject Type="Embed" ProgID="Equation.DSMT4" ShapeID="_x0000_i1164" DrawAspect="Content" ObjectID="_1609438333" r:id="rId73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C763BD" w:rsidRDefault="009E7C6E">
      <w:pPr>
        <w:rPr>
          <w:rFonts w:ascii="Times New Roman" w:hAnsi="Times New Roman" w:cs="Times New Roman"/>
          <w:b/>
          <w:sz w:val="28"/>
          <w:szCs w:val="28"/>
        </w:rPr>
      </w:pPr>
      <w:r w:rsidRPr="009E7C6E">
        <w:rPr>
          <w:rFonts w:ascii="Times New Roman" w:hAnsi="Times New Roman" w:cs="Times New Roman" w:hint="eastAsia"/>
          <w:b/>
          <w:sz w:val="28"/>
          <w:szCs w:val="28"/>
        </w:rPr>
        <w:t>梯度下降法：</w:t>
      </w:r>
    </w:p>
    <w:p w:rsidR="009E7C6E" w:rsidRDefault="009E7C6E">
      <w:pPr>
        <w:rPr>
          <w:rFonts w:ascii="Times New Roman" w:hAnsi="Times New Roman" w:cs="Times New Roman" w:hint="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76253531" wp14:editId="35CCAFAD">
            <wp:extent cx="3083066" cy="345119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44664" cy="35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E" w:rsidRDefault="009E7C6E" w:rsidP="009E7C6E">
      <w:pPr>
        <w:rPr>
          <w:rFonts w:ascii="Times New Roman" w:hAnsi="Times New Roman" w:cs="Times New Roman"/>
          <w:sz w:val="18"/>
          <w:szCs w:val="18"/>
        </w:rPr>
      </w:pP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169" type="#_x0000_t75" style="width:350pt;height:42pt" o:ole="">
            <v:imagedata r:id="rId72" o:title=""/>
          </v:shape>
          <o:OLEObject Type="Embed" ProgID="Equation.DSMT4" ShapeID="_x0000_i1169" DrawAspect="Content" ObjectID="_1609438334" r:id="rId75"/>
        </w:object>
      </w:r>
    </w:p>
    <w:p w:rsidR="009E7C6E" w:rsidRPr="004E5505" w:rsidRDefault="009E7C6E" w:rsidP="009E7C6E">
      <w:pPr>
        <w:rPr>
          <w:rFonts w:ascii="Times New Roman" w:hAnsi="Times New Roman" w:cs="Times New Roman" w:hint="eastAsia"/>
          <w:b/>
          <w:szCs w:val="21"/>
        </w:rPr>
      </w:pPr>
      <w:r w:rsidRPr="004E5505">
        <w:rPr>
          <w:rFonts w:ascii="Times New Roman" w:hAnsi="Times New Roman" w:cs="Times New Roman"/>
          <w:szCs w:val="21"/>
        </w:rPr>
        <w:t>W</w:t>
      </w:r>
      <w:r w:rsidRPr="004E5505">
        <w:rPr>
          <w:rFonts w:ascii="Times New Roman" w:hAnsi="Times New Roman" w:cs="Times New Roman" w:hint="eastAsia"/>
          <w:szCs w:val="21"/>
        </w:rPr>
        <w:t>ant</w:t>
      </w:r>
      <w:r w:rsidRPr="004E5505">
        <w:rPr>
          <w:rFonts w:ascii="Times New Roman" w:hAnsi="Times New Roman" w:cs="Times New Roman"/>
          <w:szCs w:val="21"/>
        </w:rPr>
        <w:t xml:space="preserve"> to find w,b that minimize J(w,b)</w:t>
      </w:r>
    </w:p>
    <w:p w:rsidR="00BE57EA" w:rsidRPr="004F1D40" w:rsidRDefault="00BE57EA">
      <w:pPr>
        <w:rPr>
          <w:rFonts w:ascii="Times New Roman" w:hAnsi="Times New Roman" w:cs="Times New Roman"/>
          <w:sz w:val="18"/>
          <w:szCs w:val="18"/>
        </w:rPr>
      </w:pPr>
    </w:p>
    <w:p w:rsidR="00BE57EA" w:rsidRDefault="004E5505" w:rsidP="009E7C6E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677830</wp:posOffset>
                </wp:positionH>
                <wp:positionV relativeFrom="paragraph">
                  <wp:posOffset>298865</wp:posOffset>
                </wp:positionV>
                <wp:extent cx="2727016" cy="1707419"/>
                <wp:effectExtent l="0" t="0" r="16510" b="2667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016" cy="17074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E5505" w:rsidRDefault="004E5505"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t>epeat {</w:t>
                            </w:r>
                          </w:p>
                          <w:p w:rsidR="004E5505" w:rsidRDefault="004E5505">
                            <w:r w:rsidRPr="004E5505">
                              <w:rPr>
                                <w:position w:val="-62"/>
                              </w:rPr>
                              <w:object w:dxaOrig="1980" w:dyaOrig="1359">
                                <v:shape id="_x0000_i1177" type="#_x0000_t75" style="width:99pt;height:67.95pt" o:ole="">
                                  <v:imagedata r:id="rId76" o:title=""/>
                                </v:shape>
                                <o:OLEObject Type="Embed" ProgID="Equation.DSMT4" ShapeID="_x0000_i1177" DrawAspect="Content" ObjectID="_1609438349" r:id="rId77"/>
                              </w:object>
                            </w:r>
                            <w: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偏导</w:t>
                            </w:r>
                            <w:r>
                              <w:t>)</w:t>
                            </w:r>
                          </w:p>
                          <w:p w:rsidR="004E5505" w:rsidRDefault="004E5505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 w:rsidRPr="004E5505">
                              <w:rPr>
                                <w:position w:val="-6"/>
                              </w:rPr>
                              <w:object w:dxaOrig="240" w:dyaOrig="220">
                                <v:shape id="_x0000_i1178" type="#_x0000_t75" style="width:12pt;height:11pt" o:ole="">
                                  <v:imagedata r:id="rId78" o:title=""/>
                                </v:shape>
                                <o:OLEObject Type="Embed" ProgID="Equation.DSMT4" ShapeID="_x0000_i1178" DrawAspect="Content" ObjectID="_1609438350" r:id="rId7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t>学习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289.6pt;margin-top:23.55pt;width:214.75pt;height:134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" fillcolor="white [3201]" strokeweight=".5pt">
                <v:textbox>
                  <w:txbxContent>
                    <w:p w:rsidR="004E5505" w:rsidRDefault="004E5505">
                      <w:r>
                        <w:rPr>
                          <w:rFonts w:hint="eastAsia"/>
                        </w:rPr>
                        <w:t>R</w:t>
                      </w:r>
                      <w:r>
                        <w:t>epeat {</w:t>
                      </w:r>
                    </w:p>
                    <w:p w:rsidR="004E5505" w:rsidRDefault="004E5505">
                      <w:r w:rsidRPr="004E5505">
                        <w:rPr>
                          <w:position w:val="-62"/>
                        </w:rPr>
                        <w:object w:dxaOrig="1980" w:dyaOrig="1359">
                          <v:shape id="_x0000_i1177" type="#_x0000_t75" style="width:99pt;height:67.95pt" o:ole="">
                            <v:imagedata r:id="rId76" o:title=""/>
                          </v:shape>
                          <o:OLEObject Type="Embed" ProgID="Equation.DSMT4" ShapeID="_x0000_i1177" DrawAspect="Content" ObjectID="_1609438349" r:id="rId80"/>
                        </w:object>
                      </w:r>
                      <w:r>
                        <w:t xml:space="preserve"> (</w:t>
                      </w:r>
                      <w:r>
                        <w:rPr>
                          <w:rFonts w:hint="eastAsia"/>
                        </w:rPr>
                        <w:t>偏导</w:t>
                      </w:r>
                      <w:r>
                        <w:t>)</w:t>
                      </w:r>
                    </w:p>
                    <w:p w:rsidR="004E5505" w:rsidRDefault="004E5505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}</w:t>
                      </w:r>
                      <w:r w:rsidRPr="004E5505">
                        <w:rPr>
                          <w:position w:val="-6"/>
                        </w:rPr>
                        <w:object w:dxaOrig="240" w:dyaOrig="220">
                          <v:shape id="_x0000_i1178" type="#_x0000_t75" style="width:12pt;height:11pt" o:ole="">
                            <v:imagedata r:id="rId78" o:title=""/>
                          </v:shape>
                          <o:OLEObject Type="Embed" ProgID="Equation.DSMT4" ShapeID="_x0000_i1178" DrawAspect="Content" ObjectID="_1609438350" r:id="rId81"/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t>学习率</w:t>
                      </w:r>
                    </w:p>
                  </w:txbxContent>
                </v:textbox>
              </v:shape>
            </w:pict>
          </mc:Fallback>
        </mc:AlternateContent>
      </w:r>
      <w:r w:rsidR="009E7C6E">
        <w:rPr>
          <w:noProof/>
        </w:rPr>
        <w:drawing>
          <wp:inline distT="0" distB="0" distL="0" distR="0" wp14:anchorId="77CF5ED6" wp14:editId="259D9410">
            <wp:extent cx="2559433" cy="172360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59433" cy="172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BE57EA"/>
    <w:p w:rsidR="00BE57EA" w:rsidRDefault="00BE57EA"/>
    <w:p w:rsidR="00BE57EA" w:rsidRDefault="004E5505">
      <w:r>
        <w:rPr>
          <w:rFonts w:hint="eastAsia"/>
        </w:rPr>
        <w:t>Computation</w:t>
      </w:r>
      <w:r>
        <w:t xml:space="preserve"> </w:t>
      </w:r>
      <w:r>
        <w:rPr>
          <w:rFonts w:hint="eastAsia"/>
        </w:rPr>
        <w:t>Graph（计算图）</w:t>
      </w:r>
    </w:p>
    <w:p w:rsidR="004E5505" w:rsidRPr="00A749FC" w:rsidRDefault="004E5505">
      <w:pPr>
        <w:rPr>
          <w:rFonts w:ascii="Times New Roman" w:hAnsi="Times New Roman" w:cs="Times New Roman"/>
        </w:rPr>
      </w:pPr>
      <w:r w:rsidRPr="00A749FC">
        <w:rPr>
          <w:rFonts w:ascii="Times New Roman" w:hAnsi="Times New Roman" w:cs="Times New Roman"/>
        </w:rPr>
        <w:t>J(a,b,c)=3(a+bc)</w:t>
      </w:r>
    </w:p>
    <w:p w:rsidR="004E5505" w:rsidRDefault="004E5505">
      <w:r>
        <w:rPr>
          <w:noProof/>
        </w:rPr>
        <w:drawing>
          <wp:inline distT="0" distB="0" distL="0" distR="0" wp14:anchorId="49CF309D" wp14:editId="11B07C91">
            <wp:extent cx="3576680" cy="933299"/>
            <wp:effectExtent l="0" t="0" r="508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611534" cy="94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Pr="00597B0D" w:rsidRDefault="00A749FC">
      <w:pPr>
        <w:rPr>
          <w:rFonts w:hint="eastAsia"/>
          <w:b/>
          <w:sz w:val="28"/>
          <w:szCs w:val="28"/>
        </w:rPr>
      </w:pPr>
      <w:r w:rsidRPr="00597B0D">
        <w:rPr>
          <w:b/>
          <w:sz w:val="28"/>
          <w:szCs w:val="28"/>
        </w:rPr>
        <w:lastRenderedPageBreak/>
        <w:t>L</w:t>
      </w:r>
      <w:r w:rsidRPr="00597B0D">
        <w:rPr>
          <w:rFonts w:hint="eastAsia"/>
          <w:b/>
          <w:sz w:val="28"/>
          <w:szCs w:val="28"/>
        </w:rPr>
        <w:t>ogistic回归的梯度下降法：</w:t>
      </w:r>
    </w:p>
    <w:p w:rsidR="00A749FC" w:rsidRDefault="005248D4">
      <w:r>
        <w:rPr>
          <w:rFonts w:hint="eastAsia"/>
        </w:rPr>
        <w:t>以单</w:t>
      </w:r>
      <w:r w:rsidR="00A749FC">
        <w:rPr>
          <w:rFonts w:hint="eastAsia"/>
        </w:rPr>
        <w:t>个样本为例：上面所学公式</w:t>
      </w:r>
    </w:p>
    <w:p w:rsidR="00A749FC" w:rsidRDefault="00A749FC">
      <w:r>
        <w:rPr>
          <w:noProof/>
        </w:rPr>
        <w:drawing>
          <wp:inline distT="0" distB="0" distL="0" distR="0" wp14:anchorId="5F2C30B7" wp14:editId="3D55C861">
            <wp:extent cx="2834897" cy="78596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71374" cy="79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FC" w:rsidRDefault="00A749FC">
      <w:r>
        <w:rPr>
          <w:rFonts w:hint="eastAsia"/>
        </w:rPr>
        <w:t>公式对应的计算图：</w:t>
      </w:r>
    </w:p>
    <w:p w:rsidR="00F24B58" w:rsidRDefault="00F24B58"/>
    <w:p w:rsidR="00A749FC" w:rsidRDefault="005248D4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230</wp:posOffset>
                </wp:positionH>
                <wp:positionV relativeFrom="paragraph">
                  <wp:posOffset>926808</wp:posOffset>
                </wp:positionV>
                <wp:extent cx="4037926" cy="3050697"/>
                <wp:effectExtent l="0" t="0" r="20320" b="16510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7926" cy="305069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040775" id="矩形 20" o:spid="_x0000_s1026" style="position:absolute;left:0;text-align:left;margin-left:-1.6pt;margin-top:73pt;width:317.95pt;height:240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" filled="f" strokecolor="#1f4d78 [1604]" strokeweight="1pt"/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4372</wp:posOffset>
                </wp:positionH>
                <wp:positionV relativeFrom="paragraph">
                  <wp:posOffset>558485</wp:posOffset>
                </wp:positionV>
                <wp:extent cx="218001" cy="186117"/>
                <wp:effectExtent l="38100" t="0" r="29845" b="61595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001" cy="1861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CFDA977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30.25pt;margin-top:44pt;width:17.15pt;height:14.65pt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1543</wp:posOffset>
                </wp:positionH>
                <wp:positionV relativeFrom="paragraph">
                  <wp:posOffset>542301</wp:posOffset>
                </wp:positionV>
                <wp:extent cx="291314" cy="8092"/>
                <wp:effectExtent l="19050" t="57150" r="0" b="8763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1314" cy="809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699A6F" id="直接箭头连接符 18" o:spid="_x0000_s1026" type="#_x0000_t32" style="position:absolute;left:0;text-align:left;margin-left:24.55pt;margin-top:42.7pt;width:22.95pt;height:.65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0096</wp:posOffset>
                </wp:positionH>
                <wp:positionV relativeFrom="paragraph">
                  <wp:posOffset>380461</wp:posOffset>
                </wp:positionV>
                <wp:extent cx="226577" cy="121380"/>
                <wp:effectExtent l="38100" t="38100" r="21590" b="3111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6577" cy="1213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88E4D1" id="直接箭头连接符 17" o:spid="_x0000_s1026" type="#_x0000_t32" style="position:absolute;left:0;text-align:left;margin-left:28.35pt;margin-top:29.95pt;width:17.85pt;height:9.55pt;flip:x 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35BBAE" wp14:editId="076DE9B1">
                <wp:simplePos x="0" y="0"/>
                <wp:positionH relativeFrom="column">
                  <wp:posOffset>1816425</wp:posOffset>
                </wp:positionH>
                <wp:positionV relativeFrom="paragraph">
                  <wp:posOffset>687385</wp:posOffset>
                </wp:positionV>
                <wp:extent cx="242762" cy="0"/>
                <wp:effectExtent l="38100" t="76200" r="0" b="952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E341EB" id="直接箭头连接符 16" o:spid="_x0000_s1026" type="#_x0000_t32" style="position:absolute;left:0;text-align:left;margin-left:143.05pt;margin-top:54.1pt;width:19.1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AE1E61" wp14:editId="50D03406">
                <wp:simplePos x="0" y="0"/>
                <wp:positionH relativeFrom="column">
                  <wp:posOffset>2617773</wp:posOffset>
                </wp:positionH>
                <wp:positionV relativeFrom="paragraph">
                  <wp:posOffset>663682</wp:posOffset>
                </wp:positionV>
                <wp:extent cx="242762" cy="0"/>
                <wp:effectExtent l="38100" t="76200" r="0" b="9525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0484CC" id="直接箭头连接符 15" o:spid="_x0000_s1026" type="#_x0000_t32" style="position:absolute;left:0;text-align:left;margin-left:206.1pt;margin-top:52.25pt;width:19.1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" strokecolor="red" strokeweight=".5pt">
                <v:stroke endarrow="block" joinstyle="miter"/>
              </v:shape>
            </w:pict>
          </mc:Fallback>
        </mc:AlternateContent>
      </w:r>
      <w:r w:rsidR="00A749FC">
        <w:rPr>
          <w:noProof/>
        </w:rPr>
        <w:drawing>
          <wp:inline distT="0" distB="0" distL="0" distR="0" wp14:anchorId="1053E593" wp14:editId="49FD3AC0">
            <wp:extent cx="3340144" cy="835036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351708" cy="83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B58" w:rsidRPr="005248D4" w:rsidRDefault="00F24B58">
      <w:pPr>
        <w:rPr>
          <w:rFonts w:ascii="黑体" w:eastAsia="黑体" w:hAnsi="黑体"/>
          <w:b/>
          <w:sz w:val="24"/>
          <w:szCs w:val="24"/>
        </w:rPr>
      </w:pPr>
      <w:r w:rsidRPr="005248D4">
        <w:rPr>
          <w:rFonts w:ascii="黑体" w:eastAsia="黑体" w:hAnsi="黑体" w:hint="eastAsia"/>
          <w:b/>
          <w:sz w:val="24"/>
          <w:szCs w:val="24"/>
        </w:rPr>
        <w:t>反向传播：</w:t>
      </w:r>
    </w:p>
    <w:p w:rsidR="00A749FC" w:rsidRDefault="00A749FC">
      <w:r>
        <w:rPr>
          <w:rFonts w:hint="eastAsia"/>
        </w:rPr>
        <w:t>在编程中设</w:t>
      </w:r>
      <w:r w:rsidR="00C378B6">
        <w:rPr>
          <w:rFonts w:hint="eastAsia"/>
        </w:rPr>
        <w:t>“da”</w:t>
      </w:r>
      <w:r w:rsidR="00C378B6" w:rsidRPr="00C378B6">
        <w:rPr>
          <w:position w:val="-24"/>
        </w:rPr>
        <w:object w:dxaOrig="1120" w:dyaOrig="660">
          <v:shape id="_x0000_i1183" type="#_x0000_t75" style="width:56pt;height:33pt" o:ole="">
            <v:imagedata r:id="rId86" o:title=""/>
          </v:shape>
          <o:OLEObject Type="Embed" ProgID="Equation.DSMT4" ShapeID="_x0000_i1183" DrawAspect="Content" ObjectID="_1609438335" r:id="rId87"/>
        </w:object>
      </w:r>
      <w:r w:rsidR="00C378B6">
        <w:t xml:space="preserve"> =</w:t>
      </w:r>
      <w:r w:rsidR="00C378B6" w:rsidRPr="00C378B6">
        <w:rPr>
          <w:position w:val="-24"/>
        </w:rPr>
        <w:object w:dxaOrig="1020" w:dyaOrig="620">
          <v:shape id="_x0000_i1186" type="#_x0000_t75" style="width:51pt;height:31pt" o:ole="">
            <v:imagedata r:id="rId88" o:title=""/>
          </v:shape>
          <o:OLEObject Type="Embed" ProgID="Equation.DSMT4" ShapeID="_x0000_i1186" DrawAspect="Content" ObjectID="_1609438336" r:id="rId89"/>
        </w:object>
      </w:r>
      <w:r w:rsidR="00C378B6">
        <w:t xml:space="preserve"> </w:t>
      </w:r>
    </w:p>
    <w:p w:rsidR="00F24B58" w:rsidRDefault="00BA19C9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02779</wp:posOffset>
                </wp:positionH>
                <wp:positionV relativeFrom="paragraph">
                  <wp:posOffset>462460</wp:posOffset>
                </wp:positionV>
                <wp:extent cx="1270449" cy="202851"/>
                <wp:effectExtent l="76200" t="38100" r="25400" b="2603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0449" cy="202851"/>
                          <a:chOff x="0" y="-16184"/>
                          <a:chExt cx="1270449" cy="202851"/>
                        </a:xfrm>
                      </wpg:grpSpPr>
                      <wps:wsp>
                        <wps:cNvPr id="11" name="直接连接符 11"/>
                        <wps:cNvCnPr/>
                        <wps:spPr>
                          <a:xfrm flipH="1">
                            <a:off x="1261911" y="-16184"/>
                            <a:ext cx="8089" cy="19365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 flipH="1" flipV="1">
                            <a:off x="0" y="178024"/>
                            <a:ext cx="1270449" cy="864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8092" y="0"/>
                            <a:ext cx="0" cy="18627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7D4FC4" id="组合 14" o:spid="_x0000_s1026" style="position:absolute;left:0;text-align:left;margin-left:157.7pt;margin-top:36.4pt;width:100.05pt;height:15.95pt;z-index:251662336;mso-height-relative:margin" coordorigin=",-161" coordsize="12704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">
                <v:line id="直接连接符 11" o:spid="_x0000_s1027" style="position:absolute;flip:x;visibility:visible;mso-wrap-style:square" from="12619,-161" to="12700,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" strokecolor="red" strokeweight=".5pt">
                  <v:stroke joinstyle="miter"/>
                </v:line>
                <v:line id="直接连接符 12" o:spid="_x0000_s1028" style="position:absolute;flip:x y;visibility:visible;mso-wrap-style:square" from="0,1780" to="12704,1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" strokecolor="red" strokeweight=".5pt">
                  <v:stroke joinstyle="miter"/>
                </v:line>
                <v:shape id="直接箭头连接符 13" o:spid="_x0000_s1029" type="#_x0000_t32" style="position:absolute;left:80;width:0;height:18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" strokecolor="red" strokeweight=".5pt">
                  <v:stroke endarrow="block" joinstyle="miter"/>
                </v:shape>
              </v:group>
            </w:pict>
          </mc:Fallback>
        </mc:AlternateContent>
      </w:r>
      <w:r w:rsidR="00C378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EF7D078" wp14:editId="14055D91">
                <wp:simplePos x="0" y="0"/>
                <wp:positionH relativeFrom="margin">
                  <wp:posOffset>3054743</wp:posOffset>
                </wp:positionH>
                <wp:positionV relativeFrom="paragraph">
                  <wp:posOffset>203515</wp:posOffset>
                </wp:positionV>
                <wp:extent cx="420786" cy="250853"/>
                <wp:effectExtent l="0" t="0" r="17780" b="15875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0786" cy="25085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42B851F" id="矩形 9" o:spid="_x0000_s1026" style="position:absolute;left:0;text-align:left;margin-left:240.55pt;margin-top:16pt;width:33.15pt;height:19.75pt;z-index:25165824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" filled="f" strokecolor="#1f4d78 [1604]" strokeweight="1pt">
                <w10:wrap anchorx="margin"/>
              </v:rect>
            </w:pict>
          </mc:Fallback>
        </mc:AlternateContent>
      </w:r>
      <w:r w:rsidR="00C378B6">
        <w:tab/>
      </w:r>
      <w:r w:rsidR="00C378B6">
        <w:tab/>
      </w:r>
      <w:r w:rsidR="00C378B6">
        <w:rPr>
          <w:rFonts w:hint="eastAsia"/>
        </w:rPr>
        <w:t>“dz”=</w:t>
      </w:r>
      <w:r w:rsidR="00C378B6" w:rsidRPr="00C378B6">
        <w:rPr>
          <w:position w:val="-24"/>
        </w:rPr>
        <w:object w:dxaOrig="2140" w:dyaOrig="660">
          <v:shape id="_x0000_i1195" type="#_x0000_t75" style="width:107pt;height:33pt" o:ole="">
            <v:imagedata r:id="rId90" o:title=""/>
          </v:shape>
          <o:OLEObject Type="Embed" ProgID="Equation.DSMT4" ShapeID="_x0000_i1195" DrawAspect="Content" ObjectID="_1609438337" r:id="rId91"/>
        </w:object>
      </w:r>
      <w:r w:rsidR="00C378B6">
        <w:t xml:space="preserve"> (</w:t>
      </w:r>
      <w:r w:rsidR="00C378B6" w:rsidRPr="00C378B6">
        <w:rPr>
          <w:position w:val="-24"/>
        </w:rPr>
        <w:object w:dxaOrig="1020" w:dyaOrig="620">
          <v:shape id="_x0000_i1200" type="#_x0000_t75" style="width:51pt;height:31pt" o:ole="">
            <v:imagedata r:id="rId88" o:title=""/>
          </v:shape>
          <o:OLEObject Type="Embed" ProgID="Equation.DSMT4" ShapeID="_x0000_i1200" DrawAspect="Content" ObjectID="_1609438338" r:id="rId92"/>
        </w:object>
      </w:r>
      <w:r w:rsidR="00C378B6">
        <w:t>)</w:t>
      </w:r>
      <w:r w:rsidR="00C378B6">
        <w:t>*a(1-a)</w:t>
      </w:r>
      <w:r>
        <w:t xml:space="preserve">  =a-y</w:t>
      </w:r>
    </w:p>
    <w:p w:rsidR="005248D4" w:rsidRDefault="00F24B58" w:rsidP="005248D4">
      <w:pPr>
        <w:ind w:left="420" w:firstLine="420"/>
        <w:rPr>
          <w:rFonts w:hint="eastAsia"/>
        </w:rPr>
      </w:pPr>
      <w:r>
        <w:rPr>
          <w:rFonts w:hint="eastAsia"/>
        </w:rPr>
        <w:t>“dw</w:t>
      </w:r>
      <w:r w:rsidR="005248D4">
        <w:t>1</w:t>
      </w:r>
      <w:r>
        <w:rPr>
          <w:rFonts w:hint="eastAsia"/>
        </w:rPr>
        <w:t>”</w:t>
      </w:r>
      <w:r w:rsidR="005248D4">
        <w:rPr>
          <w:rFonts w:hint="eastAsia"/>
        </w:rPr>
        <w:t>=</w:t>
      </w:r>
      <w:r w:rsidR="005248D4" w:rsidRPr="005248D4">
        <w:rPr>
          <w:position w:val="-30"/>
        </w:rPr>
        <w:object w:dxaOrig="1240" w:dyaOrig="680">
          <v:shape id="_x0000_i1215" type="#_x0000_t75" style="width:62pt;height:34pt" o:ole="">
            <v:imagedata r:id="rId93" o:title=""/>
          </v:shape>
          <o:OLEObject Type="Embed" ProgID="Equation.DSMT4" ShapeID="_x0000_i1215" DrawAspect="Content" ObjectID="_1609438339" r:id="rId94"/>
        </w:object>
      </w:r>
      <w:r w:rsidR="005248D4">
        <w:t xml:space="preserve"> </w:t>
      </w:r>
      <w:r w:rsidR="005248D4">
        <w:rPr>
          <w:rFonts w:hint="eastAsia"/>
        </w:rPr>
        <w:t>；</w:t>
      </w:r>
      <w:r w:rsidR="005248D4">
        <w:rPr>
          <w:rFonts w:hint="eastAsia"/>
        </w:rPr>
        <w:t>“dw</w:t>
      </w:r>
      <w:r w:rsidR="005248D4">
        <w:t>2</w:t>
      </w:r>
      <w:r w:rsidR="005248D4">
        <w:rPr>
          <w:rFonts w:hint="eastAsia"/>
        </w:rPr>
        <w:t>”=</w:t>
      </w:r>
      <w:r w:rsidR="005248D4" w:rsidRPr="005248D4">
        <w:rPr>
          <w:position w:val="-30"/>
        </w:rPr>
        <w:object w:dxaOrig="1300" w:dyaOrig="680">
          <v:shape id="_x0000_i1219" type="#_x0000_t75" style="width:65pt;height:34pt" o:ole="">
            <v:imagedata r:id="rId95" o:title=""/>
          </v:shape>
          <o:OLEObject Type="Embed" ProgID="Equation.DSMT4" ShapeID="_x0000_i1219" DrawAspect="Content" ObjectID="_1609438340" r:id="rId96"/>
        </w:object>
      </w:r>
      <w:r w:rsidR="005248D4">
        <w:rPr>
          <w:rFonts w:hint="eastAsia"/>
        </w:rPr>
        <w:t>；“db”=dz</w:t>
      </w:r>
    </w:p>
    <w:p w:rsidR="005248D4" w:rsidRDefault="005248D4" w:rsidP="005248D4">
      <w:pPr>
        <w:ind w:left="420" w:firstLine="420"/>
        <w:rPr>
          <w:rFonts w:hint="eastAsia"/>
        </w:rPr>
      </w:pPr>
      <w:r w:rsidRPr="005248D4">
        <w:rPr>
          <w:position w:val="-42"/>
        </w:rPr>
        <w:object w:dxaOrig="1440" w:dyaOrig="1020">
          <v:shape id="_x0000_i1222" type="#_x0000_t75" style="width:1in;height:51pt" o:ole="">
            <v:imagedata r:id="rId97" o:title=""/>
          </v:shape>
          <o:OLEObject Type="Embed" ProgID="Equation.DSMT4" ShapeID="_x0000_i1222" DrawAspect="Content" ObjectID="_1609438341" r:id="rId98"/>
        </w:object>
      </w:r>
      <w:r>
        <w:t xml:space="preserve"> </w:t>
      </w:r>
      <w:r>
        <w:t xml:space="preserve"> </w:t>
      </w:r>
    </w:p>
    <w:p w:rsidR="00C378B6" w:rsidRDefault="00C378B6" w:rsidP="00F24B58">
      <w:pPr>
        <w:ind w:left="420" w:firstLine="420"/>
        <w:rPr>
          <w:rFonts w:hint="eastAsia"/>
        </w:rPr>
      </w:pPr>
    </w:p>
    <w:p w:rsidR="00A749FC" w:rsidRDefault="00A749FC"/>
    <w:p w:rsidR="00E57AC5" w:rsidRPr="00597B0D" w:rsidRDefault="00E57AC5">
      <w:pPr>
        <w:rPr>
          <w:b/>
        </w:rPr>
      </w:pPr>
      <w:r w:rsidRPr="00597B0D">
        <w:rPr>
          <w:rFonts w:hint="eastAsia"/>
          <w:b/>
        </w:rPr>
        <w:t>m个样本的</w:t>
      </w:r>
      <w:r w:rsidRPr="00597B0D">
        <w:rPr>
          <w:b/>
        </w:rPr>
        <w:t>L</w:t>
      </w:r>
      <w:r w:rsidRPr="00597B0D">
        <w:rPr>
          <w:rFonts w:hint="eastAsia"/>
          <w:b/>
        </w:rPr>
        <w:t>ogistic回归的梯度下降法</w:t>
      </w:r>
      <w:r w:rsidRPr="00597B0D">
        <w:rPr>
          <w:rFonts w:hint="eastAsia"/>
          <w:b/>
        </w:rPr>
        <w:t>：</w:t>
      </w:r>
    </w:p>
    <w:p w:rsidR="00E57AC5" w:rsidRDefault="00295882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66326</wp:posOffset>
                </wp:positionH>
                <wp:positionV relativeFrom="paragraph">
                  <wp:posOffset>40460</wp:posOffset>
                </wp:positionV>
                <wp:extent cx="1658867" cy="525982"/>
                <wp:effectExtent l="0" t="0" r="17780" b="2667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8867" cy="5259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95882" w:rsidRDefault="00295882">
                            <w:r>
                              <w:rPr>
                                <w:rFonts w:hint="eastAsia"/>
                              </w:rPr>
                              <w:t>求</w:t>
                            </w:r>
                            <w:r w:rsidRPr="00295882">
                              <w:rPr>
                                <w:position w:val="-12"/>
                              </w:rPr>
                              <w:object w:dxaOrig="1740" w:dyaOrig="400">
                                <v:shape id="_x0000_i1235" type="#_x0000_t75" style="width:87pt;height:20pt" o:ole="">
                                  <v:imagedata r:id="rId99" o:title=""/>
                                </v:shape>
                                <o:OLEObject Type="Embed" ProgID="Equation.DSMT4" ShapeID="_x0000_i1235" DrawAspect="Content" ObjectID="_1609438351" r:id="rId10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" o:spid="_x0000_s1027" type="#_x0000_t202" style="position:absolute;left:0;text-align:left;margin-left:209.95pt;margin-top:3.2pt;width:130.6pt;height:41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" fillcolor="white [3201]" strokeweight=".5pt">
                <v:textbox>
                  <w:txbxContent>
                    <w:p w:rsidR="00295882" w:rsidRDefault="00295882">
                      <w:r>
                        <w:rPr>
                          <w:rFonts w:hint="eastAsia"/>
                        </w:rPr>
                        <w:t>求</w:t>
                      </w:r>
                      <w:r w:rsidRPr="00295882">
                        <w:rPr>
                          <w:position w:val="-12"/>
                        </w:rPr>
                        <w:object w:dxaOrig="1740" w:dyaOrig="400">
                          <v:shape id="_x0000_i1235" type="#_x0000_t75" style="width:87pt;height:20pt" o:ole="">
                            <v:imagedata r:id="rId99" o:title=""/>
                          </v:shape>
                          <o:OLEObject Type="Embed" ProgID="Equation.DSMT4" ShapeID="_x0000_i1235" DrawAspect="Content" ObjectID="_1609438351" r:id="rId10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E57AC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823102" wp14:editId="0B9EF8D0">
                <wp:simplePos x="0" y="0"/>
                <wp:positionH relativeFrom="column">
                  <wp:posOffset>1479404</wp:posOffset>
                </wp:positionH>
                <wp:positionV relativeFrom="paragraph">
                  <wp:posOffset>976012</wp:posOffset>
                </wp:positionV>
                <wp:extent cx="201725" cy="878205"/>
                <wp:effectExtent l="4445" t="0" r="12700" b="88900"/>
                <wp:wrapNone/>
                <wp:docPr id="21" name="左大括号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1725" cy="87820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94DDB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1" o:spid="_x0000_s1026" type="#_x0000_t87" style="position:absolute;left:0;text-align:left;margin-left:116.5pt;margin-top:76.85pt;width:15.9pt;height:69.15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" adj="413" strokecolor="black [3213]" strokeweight=".5pt">
                <v:stroke joinstyle="miter"/>
              </v:shape>
            </w:pict>
          </mc:Fallback>
        </mc:AlternateContent>
      </w:r>
      <w:r w:rsidR="00E57AC5" w:rsidRPr="00E57AC5">
        <w:rPr>
          <w:position w:val="-94"/>
        </w:rPr>
        <w:object w:dxaOrig="3660" w:dyaOrig="2079">
          <v:shape id="_x0000_i1225" type="#_x0000_t75" style="width:183pt;height:103.95pt" o:ole="">
            <v:imagedata r:id="rId102" o:title=""/>
          </v:shape>
          <o:OLEObject Type="Embed" ProgID="Equation.DSMT4" ShapeID="_x0000_i1225" DrawAspect="Content" ObjectID="_1609438342" r:id="rId103"/>
        </w:object>
      </w:r>
      <w:r w:rsidR="00E57AC5">
        <w:t xml:space="preserve"> </w:t>
      </w:r>
    </w:p>
    <w:p w:rsidR="00BE57EA" w:rsidRDefault="00E57AC5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007093</wp:posOffset>
                </wp:positionH>
                <wp:positionV relativeFrom="paragraph">
                  <wp:posOffset>36734</wp:posOffset>
                </wp:positionV>
                <wp:extent cx="1513211" cy="339865"/>
                <wp:effectExtent l="0" t="0" r="0" b="127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3211" cy="339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7AC5" w:rsidRDefault="00295882" w:rsidP="00E57AC5">
                            <w:r w:rsidRPr="00295882">
                              <w:rPr>
                                <w:position w:val="-18"/>
                              </w:rPr>
                              <w:object w:dxaOrig="1660" w:dyaOrig="480">
                                <v:shape id="_x0000_i1232" type="#_x0000_t75" style="width:83pt;height:24pt" o:ole="">
                                  <v:imagedata r:id="rId104" o:title=""/>
                                </v:shape>
                                <o:OLEObject Type="Embed" ProgID="Equation.DSMT4" ShapeID="_x0000_i1232" DrawAspect="Content" ObjectID="_1609438352" r:id="rId105"/>
                              </w:object>
                            </w:r>
                            <w:r w:rsidR="00E57AC5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" o:spid="_x0000_s1028" type="#_x0000_t202" style="position:absolute;left:0;text-align:left;margin-left:79.3pt;margin-top:2.9pt;width:119.15pt;height:26.75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" filled="f" stroked="f" strokeweight=".5pt">
                <v:textbox style="mso-fit-shape-to-text:t">
                  <w:txbxContent>
                    <w:p w:rsidR="00E57AC5" w:rsidRDefault="00295882" w:rsidP="00E57AC5">
                      <w:r w:rsidRPr="00295882">
                        <w:rPr>
                          <w:position w:val="-18"/>
                        </w:rPr>
                        <w:object w:dxaOrig="1660" w:dyaOrig="480">
                          <v:shape id="_x0000_i1232" type="#_x0000_t75" style="width:83pt;height:24pt" o:ole="">
                            <v:imagedata r:id="rId104" o:title=""/>
                          </v:shape>
                          <o:OLEObject Type="Embed" ProgID="Equation.DSMT4" ShapeID="_x0000_i1232" DrawAspect="Content" ObjectID="_1609438352" r:id="rId106"/>
                        </w:object>
                      </w:r>
                      <w:r w:rsidR="00E57AC5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E57EA" w:rsidRDefault="00BE57EA">
      <w:pPr>
        <w:rPr>
          <w:rFonts w:hint="eastAsia"/>
        </w:rPr>
      </w:pPr>
    </w:p>
    <w:p w:rsidR="00BE57EA" w:rsidRDefault="00BE57EA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0C0969" w:rsidRDefault="000C0969">
      <w:pPr>
        <w:rPr>
          <w:rFonts w:hint="eastAsia"/>
        </w:rPr>
      </w:pPr>
      <w:r>
        <w:rPr>
          <w:rFonts w:hint="eastAsia"/>
        </w:rPr>
        <w:lastRenderedPageBreak/>
        <w:t>代码格式：</w:t>
      </w:r>
    </w:p>
    <w:p w:rsidR="000C0969" w:rsidRDefault="00295882">
      <w:r w:rsidRPr="00295882">
        <w:rPr>
          <w:position w:val="-26"/>
        </w:rPr>
        <w:object w:dxaOrig="2760" w:dyaOrig="639">
          <v:shape id="_x0000_i1269" type="#_x0000_t75" style="width:138pt;height:31.95pt" o:ole="">
            <v:imagedata r:id="rId107" o:title=""/>
          </v:shape>
          <o:OLEObject Type="Embed" ProgID="Equation.DSMT4" ShapeID="_x0000_i1269" DrawAspect="Content" ObjectID="_1609438343" r:id="rId108"/>
        </w:object>
      </w:r>
      <w:r>
        <w:t xml:space="preserve"> </w:t>
      </w:r>
    </w:p>
    <w:p w:rsidR="00295882" w:rsidRDefault="00295882">
      <w:r>
        <w:t>F</w:t>
      </w:r>
      <w:r>
        <w:rPr>
          <w:rFonts w:hint="eastAsia"/>
        </w:rPr>
        <w:t>or</w:t>
      </w:r>
      <w:r>
        <w:t xml:space="preserve"> </w:t>
      </w:r>
      <w:r>
        <w:rPr>
          <w:rFonts w:hint="eastAsia"/>
        </w:rPr>
        <w:t>i</w:t>
      </w:r>
      <w:r>
        <w:t>=1 tom:</w:t>
      </w:r>
    </w:p>
    <w:p w:rsidR="00295882" w:rsidRDefault="00295882">
      <w:pPr>
        <w:rPr>
          <w:rFonts w:hint="eastAsia"/>
        </w:rPr>
      </w:pPr>
      <w:r>
        <w:tab/>
      </w:r>
      <w:r w:rsidR="000C0969">
        <w:tab/>
      </w:r>
      <w:r w:rsidR="000C0969" w:rsidRPr="000C0969">
        <w:rPr>
          <w:position w:val="-172"/>
        </w:rPr>
        <w:object w:dxaOrig="4080" w:dyaOrig="3560">
          <v:shape id="_x0000_i1268" type="#_x0000_t75" style="width:204pt;height:178pt" o:ole="">
            <v:imagedata r:id="rId109" o:title=""/>
          </v:shape>
          <o:OLEObject Type="Embed" ProgID="Equation.DSMT4" ShapeID="_x0000_i1268" DrawAspect="Content" ObjectID="_1609438344" r:id="rId110"/>
        </w:object>
      </w:r>
      <w:r>
        <w:t xml:space="preserve"> </w:t>
      </w:r>
    </w:p>
    <w:p w:rsidR="00BE57EA" w:rsidRDefault="000C0969">
      <w:r w:rsidRPr="000C0969">
        <w:rPr>
          <w:position w:val="-4"/>
        </w:rPr>
        <w:object w:dxaOrig="180" w:dyaOrig="279">
          <v:shape id="_x0000_i1270" type="#_x0000_t75" style="width:9pt;height:13.95pt" o:ole="">
            <v:imagedata r:id="rId18" o:title=""/>
          </v:shape>
          <o:OLEObject Type="Embed" ProgID="Equation.DSMT4" ShapeID="_x0000_i1270" DrawAspect="Content" ObjectID="_1609438345" r:id="rId111"/>
        </w:object>
      </w:r>
      <w:r>
        <w:t xml:space="preserve"> </w:t>
      </w:r>
      <w:r w:rsidR="0083332D" w:rsidRPr="0083332D">
        <w:rPr>
          <w:position w:val="-12"/>
        </w:rPr>
        <w:object w:dxaOrig="3379" w:dyaOrig="360">
          <v:shape id="_x0000_i1291" type="#_x0000_t75" style="width:168.95pt;height:18pt" o:ole="">
            <v:imagedata r:id="rId112" o:title=""/>
          </v:shape>
          <o:OLEObject Type="Embed" ProgID="Equation.DSMT4" ShapeID="_x0000_i1291" DrawAspect="Content" ObjectID="_1609438346" r:id="rId113"/>
        </w:object>
      </w:r>
      <w:r>
        <w:t xml:space="preserve"> </w:t>
      </w:r>
    </w:p>
    <w:p w:rsidR="00BE57EA" w:rsidRDefault="00BE57EA"/>
    <w:p w:rsidR="00BE57EA" w:rsidRDefault="000C0969">
      <w:pPr>
        <w:rPr>
          <w:rFonts w:hint="eastAsia"/>
        </w:rPr>
      </w:pPr>
      <w:r w:rsidRPr="00597B0D">
        <w:rPr>
          <w:rFonts w:hint="eastAsia"/>
          <w:b/>
          <w:sz w:val="28"/>
          <w:szCs w:val="28"/>
        </w:rPr>
        <w:t>向量化（vectorization）</w:t>
      </w:r>
      <w:r>
        <w:rPr>
          <w:rFonts w:hint="eastAsia"/>
        </w:rPr>
        <w:t>np</w:t>
      </w:r>
      <w:r>
        <w:t>.dot()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计算两个数组的乘积。对于二维数组来说，dot()计算的结果就相当于矩阵乘法。</w:t>
      </w:r>
    </w:p>
    <w:p w:rsidR="000564DD" w:rsidRDefault="003600FA" w:rsidP="003600FA">
      <w:pPr>
        <w:jc w:val="left"/>
        <w:rPr>
          <w:rFonts w:hint="eastAsia"/>
        </w:rPr>
      </w:pPr>
      <w:r>
        <w:rPr>
          <w:rFonts w:hint="eastAsia"/>
        </w:rPr>
        <w:t>z=</w:t>
      </w:r>
      <w:r w:rsidRPr="00814F20">
        <w:rPr>
          <w:position w:val="-6"/>
        </w:rPr>
        <w:object w:dxaOrig="720" w:dyaOrig="320">
          <v:shape id="_x0000_i1274" type="#_x0000_t75" style="width:36pt;height:16pt" o:ole="">
            <v:imagedata r:id="rId35" o:title=""/>
          </v:shape>
          <o:OLEObject Type="Embed" ProgID="Equation.DSMT4" ShapeID="_x0000_i1274" DrawAspect="Content" ObjectID="_1609438347" r:id="rId114"/>
        </w:object>
      </w:r>
      <w:r>
        <w:rPr>
          <w:rFonts w:hint="eastAsia"/>
        </w:rPr>
        <w:t>代码的向量化表示：z=np.dot</w:t>
      </w:r>
      <w:r>
        <w:t>(w,x)+b</w:t>
      </w:r>
    </w:p>
    <w:p w:rsidR="000564DD" w:rsidRDefault="000564DD" w:rsidP="003600FA">
      <w:pPr>
        <w:jc w:val="left"/>
      </w:pPr>
      <w:r>
        <w:rPr>
          <w:rFonts w:hint="eastAsia"/>
        </w:rPr>
        <w:t>nump</w:t>
      </w:r>
      <w:r>
        <w:t>y</w:t>
      </w:r>
      <w:r>
        <w:rPr>
          <w:rFonts w:hint="eastAsia"/>
        </w:rPr>
        <w:t>矩阵相关知识：</w:t>
      </w:r>
    </w:p>
    <w:p w:rsidR="000564DD" w:rsidRDefault="000564DD" w:rsidP="000564DD">
      <w:r>
        <w:rPr>
          <w:noProof/>
        </w:rPr>
        <w:drawing>
          <wp:inline distT="0" distB="0" distL="0" distR="0" wp14:anchorId="27CC4EDC" wp14:editId="63FA27D5">
            <wp:extent cx="3849028" cy="362812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855464" cy="363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 w:rsidP="000564DD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0564DD" w:rsidRPr="00597B0D" w:rsidRDefault="000564DD" w:rsidP="000564DD">
      <w:pPr>
        <w:rPr>
          <w:rFonts w:ascii="宋体" w:eastAsia="宋体" w:hAnsi="宋体" w:hint="eastAsia"/>
        </w:rPr>
      </w:pPr>
      <w:r w:rsidRPr="00597B0D">
        <w:rPr>
          <w:rFonts w:ascii="宋体" w:eastAsia="宋体" w:hAnsi="宋体" w:hint="eastAsia"/>
          <w:color w:val="4F4F4F"/>
          <w:shd w:val="clear" w:color="auto" w:fill="FFFFFF"/>
        </w:rPr>
        <w:t>np.arange()函数分为一个参数，两个参数，三个参数三种情况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lastRenderedPageBreak/>
        <w:t>1）一个参数时，参数值为终点，起点取默认值0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2）两个参数时，第一个参数为起点，第二个参数为终点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3）三个参数时，第一个参数为起点，第二个参数为终点，第三个参数为步长。其中步长支持小数。</w:t>
      </w:r>
    </w:p>
    <w:p w:rsidR="000564DD" w:rsidRDefault="000564DD" w:rsidP="003600FA">
      <w:pPr>
        <w:jc w:val="left"/>
      </w:pPr>
    </w:p>
    <w:p w:rsidR="00BE57EA" w:rsidRDefault="00B32B8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36AF967" wp14:editId="39EE84B6">
                <wp:simplePos x="0" y="0"/>
                <wp:positionH relativeFrom="column">
                  <wp:posOffset>2415034</wp:posOffset>
                </wp:positionH>
                <wp:positionV relativeFrom="paragraph">
                  <wp:posOffset>95542</wp:posOffset>
                </wp:positionV>
                <wp:extent cx="2994053" cy="1877352"/>
                <wp:effectExtent l="0" t="0" r="15875" b="2794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4053" cy="18773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用法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zeros(shape, dtype=float, order='C')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返回：返回来一个给定形状和类型的用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0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填充的数组；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参数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sha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形状</w:t>
                            </w:r>
                          </w:p>
                          <w:p w:rsidR="00B32B8F" w:rsidRPr="00B32B8F" w:rsidRDefault="00B32B8F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dty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数据类型，可选参数，默认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numpy.float64</w:t>
                            </w:r>
                          </w:p>
                          <w:p w:rsidR="00B32B8F" w:rsidRDefault="00B32B8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6AF967" id="文本框 25" o:spid="_x0000_s1029" type="#_x0000_t202" style="position:absolute;left:0;text-align:left;margin-left:190.15pt;margin-top:7.5pt;width:235.75pt;height:147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" fillcolor="white [3201]" strokeweight=".5pt">
                <v:textbox>
                  <w:txbxContent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用法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zeros(shape, dtype=float, order='C')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返回：返回来一个给定形状和类型的用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0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填充的数组；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参数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sha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形状</w:t>
                      </w:r>
                    </w:p>
                    <w:p w:rsidR="00B32B8F" w:rsidRPr="00B32B8F" w:rsidRDefault="00B32B8F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dty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数据类型，可选参数，默认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numpy.float64</w:t>
                      </w:r>
                    </w:p>
                    <w:p w:rsidR="00B32B8F" w:rsidRDefault="00B32B8F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例子：</w:t>
      </w:r>
      <w:r w:rsidRPr="00B32B8F">
        <w:rPr>
          <w:position w:val="-86"/>
        </w:rPr>
        <w:object w:dxaOrig="2040" w:dyaOrig="1840">
          <v:shape id="_x0000_i1281" type="#_x0000_t75" style="width:102pt;height:92pt" o:ole="">
            <v:imagedata r:id="rId116" o:title=""/>
          </v:shape>
          <o:OLEObject Type="Embed" ProgID="Equation.DSMT4" ShapeID="_x0000_i1281" DrawAspect="Content" ObjectID="_1609438348" r:id="rId117"/>
        </w:object>
      </w:r>
      <w:r>
        <w:t xml:space="preserve"> </w:t>
      </w:r>
    </w:p>
    <w:p w:rsidR="00B32B8F" w:rsidRDefault="00B32B8F">
      <w:r>
        <w:t>U=np.zeros((n,1))</w:t>
      </w:r>
    </w:p>
    <w:p w:rsidR="00BE57EA" w:rsidRDefault="0083332D">
      <w:r>
        <w:t>F</w:t>
      </w:r>
      <w:r>
        <w:rPr>
          <w:rFonts w:hint="eastAsia"/>
        </w:rPr>
        <w:t xml:space="preserve">or </w:t>
      </w:r>
      <w:r>
        <w:t>i in range(n):</w:t>
      </w:r>
    </w:p>
    <w:p w:rsidR="0083332D" w:rsidRDefault="0083332D">
      <w:r>
        <w:tab/>
        <w:t>U[i]=math.exp(v[i])</w:t>
      </w:r>
    </w:p>
    <w:p w:rsidR="0083332D" w:rsidRDefault="0083332D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25427</wp:posOffset>
                </wp:positionH>
                <wp:positionV relativeFrom="paragraph">
                  <wp:posOffset>189736</wp:posOffset>
                </wp:positionV>
                <wp:extent cx="89012" cy="194501"/>
                <wp:effectExtent l="19050" t="0" r="44450" b="34290"/>
                <wp:wrapNone/>
                <wp:docPr id="26" name="下箭头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012" cy="194501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8F3E553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26" o:spid="_x0000_s1026" type="#_x0000_t67" style="position:absolute;left:0;text-align:left;margin-left:9.9pt;margin-top:14.95pt;width:7pt;height:15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" adj="16657" fillcolor="red" strokecolor="red" strokeweight="1pt"/>
            </w:pict>
          </mc:Fallback>
        </mc:AlternateContent>
      </w:r>
    </w:p>
    <w:p w:rsidR="00BE57EA" w:rsidRDefault="00BE57EA"/>
    <w:p w:rsidR="0083332D" w:rsidRDefault="0083332D">
      <w:pPr>
        <w:rPr>
          <w:rFonts w:hint="eastAsia"/>
        </w:rPr>
      </w:pPr>
    </w:p>
    <w:p w:rsidR="00BE57EA" w:rsidRDefault="0083332D">
      <w:r>
        <w:rPr>
          <w:rFonts w:hint="eastAsia"/>
        </w:rPr>
        <w:t>向量化</w:t>
      </w:r>
      <w:r w:rsidR="000564DD">
        <w:rPr>
          <w:rFonts w:hint="eastAsia"/>
        </w:rPr>
        <w:t>后代码</w:t>
      </w:r>
    </w:p>
    <w:p w:rsidR="00BE57EA" w:rsidRDefault="000564DD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C6CB732" wp14:editId="01BCE9A3">
                <wp:simplePos x="0" y="0"/>
                <wp:positionH relativeFrom="column">
                  <wp:posOffset>254899</wp:posOffset>
                </wp:positionH>
                <wp:positionV relativeFrom="paragraph">
                  <wp:posOffset>9844</wp:posOffset>
                </wp:positionV>
                <wp:extent cx="4094480" cy="3455299"/>
                <wp:effectExtent l="0" t="0" r="20320" b="12065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4480" cy="3455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0413A" w:rsidRDefault="00A0413A" w:rsidP="00A0413A">
                            <w:pPr>
                              <w:pStyle w:val="HTML"/>
                              <w:shd w:val="clear" w:color="auto" w:fill="272822"/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numpy </w:t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as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n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ti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v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arang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zeros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(n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1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ex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v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 xml:space="preserve">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u2=np.log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3=np.abs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4=np.maximum(v,0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u1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 xml:space="preserve">"Time"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str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((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-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c)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*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)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>'ms'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print(u2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3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4)</w:t>
                            </w:r>
                          </w:p>
                          <w:p w:rsidR="000564DD" w:rsidRDefault="000564D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CB732" id="文本框 28" o:spid="_x0000_s1030" type="#_x0000_t202" style="position:absolute;left:0;text-align:left;margin-left:20.05pt;margin-top:.8pt;width:322.4pt;height:272.0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" fillcolor="white [3201]" strokeweight=".5pt">
                <v:textbox>
                  <w:txbxContent>
                    <w:p w:rsidR="00A0413A" w:rsidRDefault="00A0413A" w:rsidP="00A0413A">
                      <w:pPr>
                        <w:pStyle w:val="HTML"/>
                        <w:shd w:val="clear" w:color="auto" w:fill="272822"/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</w:pP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numpy </w:t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as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n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ti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v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arang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zeros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(n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1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ex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v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 xml:space="preserve">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u2=np.log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3=np.abs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4=np.maximum(v,0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u1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 xml:space="preserve">"Time"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str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((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-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c)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*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)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>'ms'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print(u2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3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4)</w:t>
                      </w:r>
                    </w:p>
                    <w:p w:rsidR="000564DD" w:rsidRDefault="000564DD"/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A0413A" w:rsidRDefault="00A0413A"/>
    <w:p w:rsidR="00A0413A" w:rsidRDefault="00A0413A"/>
    <w:p w:rsidR="00A0413A" w:rsidRDefault="00A0413A"/>
    <w:p w:rsidR="00A0413A" w:rsidRDefault="00A0413A"/>
    <w:p w:rsidR="00A0413A" w:rsidRDefault="00A0413A"/>
    <w:p w:rsidR="00BE57EA" w:rsidRPr="00597B0D" w:rsidRDefault="003176E1">
      <w:pPr>
        <w:rPr>
          <w:b/>
          <w:sz w:val="24"/>
          <w:szCs w:val="24"/>
        </w:rPr>
      </w:pPr>
      <w:bookmarkStart w:id="1" w:name="_GoBack"/>
      <w:r w:rsidRPr="00597B0D">
        <w:rPr>
          <w:rFonts w:hint="eastAsia"/>
          <w:b/>
          <w:sz w:val="24"/>
          <w:szCs w:val="24"/>
        </w:rPr>
        <w:t>logistics回归函数向量化思想：</w:t>
      </w:r>
    </w:p>
    <w:bookmarkEnd w:id="1"/>
    <w:p w:rsidR="003176E1" w:rsidRDefault="003176E1">
      <w:r>
        <w:rPr>
          <w:noProof/>
        </w:rPr>
        <w:drawing>
          <wp:inline distT="0" distB="0" distL="0" distR="0" wp14:anchorId="6941F9C9" wp14:editId="23187C3F">
            <wp:extent cx="4750025" cy="64308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828850" cy="653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6E1" w:rsidRDefault="003176E1"/>
    <w:p w:rsidR="003176E1" w:rsidRDefault="00A0413A">
      <w:r>
        <w:rPr>
          <w:noProof/>
        </w:rPr>
        <w:drawing>
          <wp:inline distT="0" distB="0" distL="0" distR="0" wp14:anchorId="7DEDA69E" wp14:editId="164FD470">
            <wp:extent cx="4393975" cy="1294843"/>
            <wp:effectExtent l="0" t="0" r="698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423879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/>
    <w:p w:rsidR="003176E1" w:rsidRDefault="003176E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934798F" wp14:editId="6D2868B2">
                <wp:simplePos x="0" y="0"/>
                <wp:positionH relativeFrom="column">
                  <wp:posOffset>-214439</wp:posOffset>
                </wp:positionH>
                <wp:positionV relativeFrom="paragraph">
                  <wp:posOffset>707648</wp:posOffset>
                </wp:positionV>
                <wp:extent cx="7112748" cy="4207654"/>
                <wp:effectExtent l="0" t="0" r="12065" b="21590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12748" cy="4207654"/>
                          <a:chOff x="242761" y="0"/>
                          <a:chExt cx="7112748" cy="4207654"/>
                        </a:xfrm>
                      </wpg:grpSpPr>
                      <wps:wsp>
                        <wps:cNvPr id="29" name="文本框 29"/>
                        <wps:cNvSpPr txBox="1"/>
                        <wps:spPr>
                          <a:xfrm>
                            <a:off x="242761" y="0"/>
                            <a:ext cx="2767290" cy="41593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0564DD" w:rsidRDefault="000564DD" w:rsidP="000564D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非</w:t>
                              </w:r>
                              <w:r>
                                <w:t>向量化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，</w:t>
                              </w:r>
                              <w:r w:rsidR="0095751F">
                                <w:t>logistics回归梯度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下降法</w:t>
                              </w:r>
                              <w:r w:rsidR="0095751F">
                                <w:t>（</w:t>
                              </w:r>
                              <w:r w:rsidR="0095751F">
                                <w:rPr>
                                  <w:rFonts w:hint="eastAsia"/>
                                </w:rPr>
                                <w:t>一次</w:t>
                              </w:r>
                              <w:r w:rsidR="0095751F">
                                <w:t>迭代）</w:t>
                              </w:r>
                            </w:p>
                            <w:p w:rsidR="000564DD" w:rsidRDefault="000564DD" w:rsidP="000564DD">
                              <w:r w:rsidRPr="00295882">
                                <w:rPr>
                                  <w:position w:val="-26"/>
                                </w:rPr>
                                <w:object w:dxaOrig="2760" w:dyaOrig="639">
                                  <v:shape id="_x0000_i1448" type="#_x0000_t75" style="width:138pt;height:31.95pt" o:ole="">
                                    <v:imagedata r:id="rId107" o:title=""/>
                                  </v:shape>
                                  <o:OLEObject Type="Embed" ProgID="Equation.DSMT4" ShapeID="_x0000_i1448" DrawAspect="Content" ObjectID="_1609438353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 w:rsidP="000564DD">
                              <w:r>
                                <w:t>F</w:t>
                              </w:r>
                              <w:r>
                                <w:rPr>
                                  <w:rFonts w:hint="eastAsia"/>
                                </w:rPr>
                                <w:t>or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t>=1 tom:</w:t>
                              </w:r>
                            </w:p>
                            <w:p w:rsidR="000564DD" w:rsidRDefault="000564DD" w:rsidP="000564D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ab/>
                              </w:r>
                              <w:r>
                                <w:tab/>
                              </w:r>
                              <w:r w:rsidRPr="000C0969">
                                <w:rPr>
                                  <w:position w:val="-172"/>
                                </w:rPr>
                                <w:object w:dxaOrig="4080" w:dyaOrig="3560">
                                  <v:shape id="_x0000_i1447" type="#_x0000_t75" style="width:204pt;height:178pt" o:ole="">
                                    <v:imagedata r:id="rId109" o:title=""/>
                                  </v:shape>
                                  <o:OLEObject Type="Embed" ProgID="Equation.DSMT4" ShapeID="_x0000_i1447" DrawAspect="Content" ObjectID="_1609438354" r:id="rId1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 w:rsidP="000564DD">
                              <w:r w:rsidRPr="0083332D">
                                <w:rPr>
                                  <w:position w:val="-12"/>
                                </w:rPr>
                                <w:object w:dxaOrig="3379" w:dyaOrig="360">
                                  <v:shape id="_x0000_i1449" type="#_x0000_t75" style="width:168.95pt;height:18pt" o:ole="">
                                    <v:imagedata r:id="rId112" o:title=""/>
                                  </v:shape>
                                  <o:OLEObject Type="Embed" ProgID="Equation.DSMT4" ShapeID="_x0000_i1449" DrawAspect="Content" ObjectID="_1609438355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0564DD" w:rsidRDefault="000564D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右箭头 30"/>
                        <wps:cNvSpPr/>
                        <wps:spPr>
                          <a:xfrm>
                            <a:off x="3204446" y="2031101"/>
                            <a:ext cx="299405" cy="129473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4320844" y="24274"/>
                            <a:ext cx="3034665" cy="41833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597B0D" w:rsidRDefault="00597B0D" w:rsidP="0095751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向量化</w:t>
                              </w:r>
                            </w:p>
                            <w:p w:rsidR="000564DD" w:rsidRDefault="0095751F" w:rsidP="0095751F">
                              <w:r>
                                <w:t>Z=np.dot(w.T,x)+b</w:t>
                              </w:r>
                            </w:p>
                            <w:p w:rsidR="0095751F" w:rsidRDefault="0095751F" w:rsidP="0095751F">
                              <w:r>
                                <w:t>A=sigmoid(Z)</w:t>
                              </w:r>
                            </w:p>
                            <w:p w:rsidR="0095751F" w:rsidRDefault="0095751F" w:rsidP="0095751F">
                              <w:r>
                                <w:t>dZ=A-Y</w:t>
                              </w:r>
                            </w:p>
                            <w:p w:rsidR="0095751F" w:rsidRDefault="0095751F" w:rsidP="0095751F">
                              <w:r>
                                <w:t>dw=1/mXd</w:t>
                              </w:r>
                              <w:r w:rsidRPr="0095751F">
                                <w:rPr>
                                  <w:position w:val="-4"/>
                                </w:rPr>
                                <w:object w:dxaOrig="320" w:dyaOrig="300">
                                  <v:shape id="_x0000_i1450" type="#_x0000_t75" style="width:16pt;height:15pt" o:ole="">
                                    <v:imagedata r:id="rId123" o:title=""/>
                                  </v:shape>
                                  <o:OLEObject Type="Embed" ProgID="Equation.DSMT4" ShapeID="_x0000_i1450" DrawAspect="Content" ObjectID="_1609438356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95751F" w:rsidRDefault="0095751F" w:rsidP="0095751F">
                              <w:r>
                                <w:t>db=1/m*np.sum(dZ)</w:t>
                              </w:r>
                            </w:p>
                            <w:p w:rsidR="0095751F" w:rsidRDefault="0095751F" w:rsidP="0095751F">
                              <w:r>
                                <w:t>w:=w-</w:t>
                              </w:r>
                              <w:r w:rsidR="00597B0D" w:rsidRPr="00597B0D">
                                <w:rPr>
                                  <w:position w:val="-6"/>
                                </w:rPr>
                                <w:object w:dxaOrig="240" w:dyaOrig="220">
                                  <v:shape id="_x0000_i1517" type="#_x0000_t75" style="width:12pt;height:11pt" o:ole="">
                                    <v:imagedata r:id="rId125" o:title=""/>
                                  </v:shape>
                                  <o:OLEObject Type="Embed" ProgID="Equation.DSMT4" ShapeID="_x0000_i1517" DrawAspect="Content" ObjectID="_1609438357" r:id="rId126"/>
                                </w:object>
                              </w:r>
                              <w:r w:rsidR="00597B0D">
                                <w:t>dw</w:t>
                              </w:r>
                            </w:p>
                            <w:p w:rsidR="00597B0D" w:rsidRDefault="00597B0D" w:rsidP="00597B0D">
                              <w:r>
                                <w:t>b</w:t>
                              </w:r>
                              <w:r>
                                <w:t>:=</w:t>
                              </w:r>
                              <w:r>
                                <w:t>b-</w:t>
                              </w:r>
                              <w:r w:rsidRPr="00597B0D">
                                <w:rPr>
                                  <w:position w:val="-6"/>
                                </w:rPr>
                                <w:object w:dxaOrig="240" w:dyaOrig="220">
                                  <v:shape id="_x0000_i1518" type="#_x0000_t75" style="width:12pt;height:11pt" o:ole="">
                                    <v:imagedata r:id="rId125" o:title=""/>
                                  </v:shape>
                                  <o:OLEObject Type="Embed" ProgID="Equation.DSMT4" ShapeID="_x0000_i1518" DrawAspect="Content" ObjectID="_1609438358" r:id="rId127"/>
                                </w:object>
                              </w:r>
                              <w:r>
                                <w:t>d</w:t>
                              </w:r>
                              <w:r>
                                <w:t>b</w:t>
                              </w:r>
                            </w:p>
                            <w:p w:rsidR="00597B0D" w:rsidRDefault="00597B0D" w:rsidP="0095751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34798F" id="组合 33" o:spid="_x0000_s1031" style="position:absolute;left:0;text-align:left;margin-left:-16.9pt;margin-top:55.7pt;width:560.05pt;height:331.3pt;z-index:251679744;mso-width-relative:margin;mso-height-relative:margin" coordorigin="2427" coordsize="71127,42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">
                <v:shape id="文本框 29" o:spid="_x0000_s1032" type="#_x0000_t202" style="position:absolute;left:2427;width:27673;height:4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:rsidR="000564DD" w:rsidRDefault="000564DD" w:rsidP="000564D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非</w:t>
                        </w:r>
                        <w:r>
                          <w:t>向量化</w:t>
                        </w:r>
                        <w:r w:rsidR="0095751F">
                          <w:rPr>
                            <w:rFonts w:hint="eastAsia"/>
                          </w:rPr>
                          <w:t>，</w:t>
                        </w:r>
                        <w:r w:rsidR="0095751F">
                          <w:t>logistics回归梯度</w:t>
                        </w:r>
                        <w:r w:rsidR="0095751F">
                          <w:rPr>
                            <w:rFonts w:hint="eastAsia"/>
                          </w:rPr>
                          <w:t>下降法</w:t>
                        </w:r>
                        <w:r w:rsidR="0095751F">
                          <w:t>（</w:t>
                        </w:r>
                        <w:r w:rsidR="0095751F">
                          <w:rPr>
                            <w:rFonts w:hint="eastAsia"/>
                          </w:rPr>
                          <w:t>一次</w:t>
                        </w:r>
                        <w:r w:rsidR="0095751F">
                          <w:t>迭代）</w:t>
                        </w:r>
                      </w:p>
                      <w:p w:rsidR="000564DD" w:rsidRDefault="000564DD" w:rsidP="000564DD">
                        <w:r w:rsidRPr="00295882">
                          <w:rPr>
                            <w:position w:val="-26"/>
                          </w:rPr>
                          <w:object w:dxaOrig="2760" w:dyaOrig="639">
                            <v:shape id="_x0000_i1448" type="#_x0000_t75" style="width:138pt;height:31.95pt" o:ole="">
                              <v:imagedata r:id="rId107" o:title=""/>
                            </v:shape>
                            <o:OLEObject Type="Embed" ProgID="Equation.DSMT4" ShapeID="_x0000_i1448" DrawAspect="Content" ObjectID="_1609438353" r:id="rId128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 w:rsidP="000564DD">
                        <w:r>
                          <w:t>F</w:t>
                        </w:r>
                        <w:r>
                          <w:rPr>
                            <w:rFonts w:hint="eastAsia"/>
                          </w:rPr>
                          <w:t>or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t>=1 tom:</w:t>
                        </w:r>
                      </w:p>
                      <w:p w:rsidR="000564DD" w:rsidRDefault="000564DD" w:rsidP="000564DD">
                        <w:pPr>
                          <w:rPr>
                            <w:rFonts w:hint="eastAsia"/>
                          </w:rPr>
                        </w:pPr>
                        <w:r>
                          <w:tab/>
                        </w:r>
                        <w:r>
                          <w:tab/>
                        </w:r>
                        <w:r w:rsidRPr="000C0969">
                          <w:rPr>
                            <w:position w:val="-172"/>
                          </w:rPr>
                          <w:object w:dxaOrig="4080" w:dyaOrig="3560">
                            <v:shape id="_x0000_i1447" type="#_x0000_t75" style="width:204pt;height:178pt" o:ole="">
                              <v:imagedata r:id="rId109" o:title=""/>
                            </v:shape>
                            <o:OLEObject Type="Embed" ProgID="Equation.DSMT4" ShapeID="_x0000_i1447" DrawAspect="Content" ObjectID="_1609438354" r:id="rId129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 w:rsidP="000564DD">
                        <w:r w:rsidRPr="0083332D">
                          <w:rPr>
                            <w:position w:val="-12"/>
                          </w:rPr>
                          <w:object w:dxaOrig="3379" w:dyaOrig="360">
                            <v:shape id="_x0000_i1449" type="#_x0000_t75" style="width:168.95pt;height:18pt" o:ole="">
                              <v:imagedata r:id="rId112" o:title=""/>
                            </v:shape>
                            <o:OLEObject Type="Embed" ProgID="Equation.DSMT4" ShapeID="_x0000_i1449" DrawAspect="Content" ObjectID="_1609438355" r:id="rId130"/>
                          </w:object>
                        </w:r>
                        <w:r>
                          <w:t xml:space="preserve"> </w:t>
                        </w:r>
                      </w:p>
                      <w:p w:rsidR="000564DD" w:rsidRDefault="000564DD"/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30" o:spid="_x0000_s1033" type="#_x0000_t13" style="position:absolute;left:32044;top:20311;width:2994;height:12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" adj="16930" fillcolor="red" strokecolor="red" strokeweight="1pt"/>
                <v:shape id="文本框 31" o:spid="_x0000_s1034" type="#_x0000_t202" style="position:absolute;left:43208;top:242;width:30347;height:41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:rsidR="00597B0D" w:rsidRDefault="00597B0D" w:rsidP="0095751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向量化</w:t>
                        </w:r>
                      </w:p>
                      <w:p w:rsidR="000564DD" w:rsidRDefault="0095751F" w:rsidP="0095751F">
                        <w:r>
                          <w:t>Z=np.dot(w.T,x)+b</w:t>
                        </w:r>
                      </w:p>
                      <w:p w:rsidR="0095751F" w:rsidRDefault="0095751F" w:rsidP="0095751F">
                        <w:r>
                          <w:t>A=sigmoid(Z)</w:t>
                        </w:r>
                      </w:p>
                      <w:p w:rsidR="0095751F" w:rsidRDefault="0095751F" w:rsidP="0095751F">
                        <w:r>
                          <w:t>dZ=A-Y</w:t>
                        </w:r>
                      </w:p>
                      <w:p w:rsidR="0095751F" w:rsidRDefault="0095751F" w:rsidP="0095751F">
                        <w:r>
                          <w:t>dw=1/mXd</w:t>
                        </w:r>
                        <w:r w:rsidRPr="0095751F">
                          <w:rPr>
                            <w:position w:val="-4"/>
                          </w:rPr>
                          <w:object w:dxaOrig="320" w:dyaOrig="300">
                            <v:shape id="_x0000_i1450" type="#_x0000_t75" style="width:16pt;height:15pt" o:ole="">
                              <v:imagedata r:id="rId123" o:title=""/>
                            </v:shape>
                            <o:OLEObject Type="Embed" ProgID="Equation.DSMT4" ShapeID="_x0000_i1450" DrawAspect="Content" ObjectID="_1609438356" r:id="rId131"/>
                          </w:object>
                        </w:r>
                        <w:r>
                          <w:t xml:space="preserve"> </w:t>
                        </w:r>
                      </w:p>
                      <w:p w:rsidR="0095751F" w:rsidRDefault="0095751F" w:rsidP="0095751F">
                        <w:r>
                          <w:t>db=1/m*np.sum(dZ)</w:t>
                        </w:r>
                      </w:p>
                      <w:p w:rsidR="0095751F" w:rsidRDefault="0095751F" w:rsidP="0095751F">
                        <w:r>
                          <w:t>w:=w-</w:t>
                        </w:r>
                        <w:r w:rsidR="00597B0D" w:rsidRPr="00597B0D">
                          <w:rPr>
                            <w:position w:val="-6"/>
                          </w:rPr>
                          <w:object w:dxaOrig="240" w:dyaOrig="220">
                            <v:shape id="_x0000_i1517" type="#_x0000_t75" style="width:12pt;height:11pt" o:ole="">
                              <v:imagedata r:id="rId125" o:title=""/>
                            </v:shape>
                            <o:OLEObject Type="Embed" ProgID="Equation.DSMT4" ShapeID="_x0000_i1517" DrawAspect="Content" ObjectID="_1609438357" r:id="rId132"/>
                          </w:object>
                        </w:r>
                        <w:r w:rsidR="00597B0D">
                          <w:t>dw</w:t>
                        </w:r>
                      </w:p>
                      <w:p w:rsidR="00597B0D" w:rsidRDefault="00597B0D" w:rsidP="00597B0D">
                        <w:r>
                          <w:t>b</w:t>
                        </w:r>
                        <w:r>
                          <w:t>:=</w:t>
                        </w:r>
                        <w:r>
                          <w:t>b-</w:t>
                        </w:r>
                        <w:r w:rsidRPr="00597B0D">
                          <w:rPr>
                            <w:position w:val="-6"/>
                          </w:rPr>
                          <w:object w:dxaOrig="240" w:dyaOrig="220">
                            <v:shape id="_x0000_i1518" type="#_x0000_t75" style="width:12pt;height:11pt" o:ole="">
                              <v:imagedata r:id="rId125" o:title=""/>
                            </v:shape>
                            <o:OLEObject Type="Embed" ProgID="Equation.DSMT4" ShapeID="_x0000_i1518" DrawAspect="Content" ObjectID="_1609438358" r:id="rId133"/>
                          </w:object>
                        </w:r>
                        <w:r>
                          <w:t>d</w:t>
                        </w:r>
                        <w:r>
                          <w:t>b</w:t>
                        </w:r>
                      </w:p>
                      <w:p w:rsidR="00597B0D" w:rsidRDefault="00597B0D" w:rsidP="0095751F"/>
                    </w:txbxContent>
                  </v:textbox>
                </v:shape>
              </v:group>
            </w:pict>
          </mc:Fallback>
        </mc:AlternateContent>
      </w: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>
      <w:pPr>
        <w:rPr>
          <w:rFonts w:hint="eastAsia"/>
        </w:rPr>
      </w:pP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>
      <w:pPr>
        <w:rPr>
          <w:rFonts w:hint="eastAsia"/>
        </w:rPr>
      </w:pPr>
    </w:p>
    <w:p w:rsidR="003176E1" w:rsidRDefault="003176E1"/>
    <w:p w:rsidR="003176E1" w:rsidRDefault="003176E1">
      <w:pPr>
        <w:rPr>
          <w:rFonts w:hint="eastAsia"/>
        </w:rPr>
      </w:pP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>
      <w:pPr>
        <w:rPr>
          <w:rFonts w:hint="eastAsia"/>
        </w:rPr>
      </w:pPr>
    </w:p>
    <w:sectPr w:rsidR="003176E1" w:rsidSect="00C763BD">
      <w:pgSz w:w="11906" w:h="16838"/>
      <w:pgMar w:top="720" w:right="720" w:bottom="720" w:left="720" w:header="851" w:footer="992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7EA"/>
    <w:rsid w:val="000564DD"/>
    <w:rsid w:val="000C0969"/>
    <w:rsid w:val="00104C98"/>
    <w:rsid w:val="0018682B"/>
    <w:rsid w:val="001D53CD"/>
    <w:rsid w:val="00295882"/>
    <w:rsid w:val="00303AD1"/>
    <w:rsid w:val="003176E1"/>
    <w:rsid w:val="003600FA"/>
    <w:rsid w:val="004E5505"/>
    <w:rsid w:val="004F1D40"/>
    <w:rsid w:val="005248D4"/>
    <w:rsid w:val="00597B0D"/>
    <w:rsid w:val="00702F1A"/>
    <w:rsid w:val="00814F20"/>
    <w:rsid w:val="0083332D"/>
    <w:rsid w:val="008A6CFD"/>
    <w:rsid w:val="0095751F"/>
    <w:rsid w:val="009E7C6E"/>
    <w:rsid w:val="00A0413A"/>
    <w:rsid w:val="00A749FC"/>
    <w:rsid w:val="00B32B8F"/>
    <w:rsid w:val="00B62EDB"/>
    <w:rsid w:val="00B808ED"/>
    <w:rsid w:val="00BA19C9"/>
    <w:rsid w:val="00BE57EA"/>
    <w:rsid w:val="00C23383"/>
    <w:rsid w:val="00C378B6"/>
    <w:rsid w:val="00C763BD"/>
    <w:rsid w:val="00CF4A9F"/>
    <w:rsid w:val="00E35FAB"/>
    <w:rsid w:val="00E57AC5"/>
    <w:rsid w:val="00F24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D4DBF7"/>
  <w15:chartTrackingRefBased/>
  <w15:docId w15:val="{AFED2C6A-DF79-49BD-B2D6-8FD5376EC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8682B"/>
    <w:rPr>
      <w:color w:val="808080"/>
    </w:rPr>
  </w:style>
  <w:style w:type="paragraph" w:styleId="a4">
    <w:name w:val="Normal (Web)"/>
    <w:basedOn w:val="a"/>
    <w:uiPriority w:val="99"/>
    <w:semiHidden/>
    <w:unhideWhenUsed/>
    <w:rsid w:val="00B32B8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0564D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564D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6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png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72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png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png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png"/><Relationship Id="rId126" Type="http://schemas.openxmlformats.org/officeDocument/2006/relationships/oleObject" Target="embeddings/oleObject65.bin"/><Relationship Id="rId13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png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8.bin"/><Relationship Id="rId20" Type="http://schemas.openxmlformats.org/officeDocument/2006/relationships/image" Target="media/image9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7.png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png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9.bin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png"/><Relationship Id="rId131" Type="http://schemas.openxmlformats.org/officeDocument/2006/relationships/oleObject" Target="embeddings/oleObject70.bin"/><Relationship Id="rId61" Type="http://schemas.openxmlformats.org/officeDocument/2006/relationships/image" Target="media/image27.wmf"/><Relationship Id="rId82" Type="http://schemas.openxmlformats.org/officeDocument/2006/relationships/image" Target="media/image36.pn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33BFE7A6-E127-4D9C-9F95-51B7A64DC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6</Pages>
  <Words>396</Words>
  <Characters>2259</Characters>
  <Application>Microsoft Office Word</Application>
  <DocSecurity>0</DocSecurity>
  <Lines>18</Lines>
  <Paragraphs>5</Paragraphs>
  <ScaleCrop>false</ScaleCrop>
  <Company/>
  <LinksUpToDate>false</LinksUpToDate>
  <CharactersWithSpaces>2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9-01-19T06:14:00Z</dcterms:created>
  <dcterms:modified xsi:type="dcterms:W3CDTF">2019-01-19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